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9"/>
  </p:notesMasterIdLst>
  <p:sldIdLst>
    <p:sldId id="256" r:id="rId2"/>
    <p:sldId id="331" r:id="rId3"/>
    <p:sldId id="332" r:id="rId4"/>
    <p:sldId id="333" r:id="rId5"/>
    <p:sldId id="334" r:id="rId6"/>
    <p:sldId id="318" r:id="rId7"/>
    <p:sldId id="304" r:id="rId8"/>
    <p:sldId id="305" r:id="rId9"/>
    <p:sldId id="307" r:id="rId10"/>
    <p:sldId id="308" r:id="rId11"/>
    <p:sldId id="326" r:id="rId12"/>
    <p:sldId id="327" r:id="rId13"/>
    <p:sldId id="328" r:id="rId14"/>
    <p:sldId id="329" r:id="rId15"/>
    <p:sldId id="311" r:id="rId16"/>
    <p:sldId id="312" r:id="rId17"/>
    <p:sldId id="314" r:id="rId18"/>
    <p:sldId id="313" r:id="rId19"/>
    <p:sldId id="315" r:id="rId20"/>
    <p:sldId id="302" r:id="rId21"/>
    <p:sldId id="317" r:id="rId22"/>
    <p:sldId id="325" r:id="rId23"/>
    <p:sldId id="330" r:id="rId24"/>
    <p:sldId id="322" r:id="rId25"/>
    <p:sldId id="323" r:id="rId26"/>
    <p:sldId id="324" r:id="rId27"/>
    <p:sldId id="300" r:id="rId28"/>
  </p:sldIdLst>
  <p:sldSz cx="12192000" cy="6858000"/>
  <p:notesSz cx="6858000" cy="9144000"/>
  <p:embeddedFontLst>
    <p:embeddedFont>
      <p:font typeface="DengXian" panose="02010600030101010101" pitchFamily="2" charset="-122"/>
      <p:regular r:id="rId30"/>
      <p:bold r:id="rId31"/>
    </p:embeddedFont>
    <p:embeddedFont>
      <p:font typeface=".VnTime" panose="020B7200000000000000" pitchFamily="34" charset="0"/>
      <p:regular r:id="rId32"/>
      <p:bold r:id="rId33"/>
      <p:italic r:id="rId34"/>
      <p:boldItalic r:id="rId35"/>
    </p:embeddedFont>
    <p:embeddedFont>
      <p:font typeface="Amazone" panose="03020702060507090A04" pitchFamily="66" charset="0"/>
      <p:regular r:id="rId36"/>
    </p:embeddedFont>
    <p:embeddedFont>
      <p:font typeface="Bookman Old Style" panose="02050604050505020204" pitchFamily="18" charset="0"/>
      <p:regular r:id="rId37"/>
      <p:bold r:id="rId38"/>
      <p:italic r:id="rId39"/>
      <p:boldItalic r:id="rId40"/>
    </p:embeddedFont>
    <p:embeddedFont>
      <p:font typeface="Calibri" panose="020F0502020204030204" pitchFamily="34" charset="0"/>
      <p:regular r:id="rId41"/>
      <p:bold r:id="rId42"/>
      <p:italic r:id="rId43"/>
      <p:boldItalic r:id="rId44"/>
    </p:embeddedFont>
    <p:embeddedFont>
      <p:font typeface="Calibri Light" panose="020F0302020204030204" pitchFamily="34" charset="0"/>
      <p:regular r:id="rId45"/>
      <p:italic r:id="rId46"/>
    </p:embeddedFont>
    <p:embeddedFont>
      <p:font typeface="Cambria Math" panose="02040503050406030204" pitchFamily="18" charset="0"/>
      <p:regular r:id="rId47"/>
    </p:embeddedFont>
    <p:embeddedFont>
      <p:font typeface="Coiny" panose="020B0604020202020204" charset="0"/>
      <p:regular r:id="rId48"/>
    </p:embeddedFont>
    <p:embeddedFont>
      <p:font typeface="UVN Bai Sau Nang" panose="04030905020802020C03" pitchFamily="82" charset="0"/>
      <p:regular r:id="rId49"/>
    </p:embeddedFont>
    <p:embeddedFont>
      <p:font typeface="UVN Dung Dan" panose="03060902040502020204" pitchFamily="66" charset="0"/>
      <p:regular r:id="rId50"/>
    </p:embeddedFont>
  </p:embeddedFontLst>
  <p:custDataLst>
    <p:tags r:id="rId5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CFD6"/>
    <a:srgbClr val="E76F6E"/>
    <a:srgbClr val="66C430"/>
    <a:srgbClr val="FBC359"/>
    <a:srgbClr val="5D942F"/>
    <a:srgbClr val="D8D9DB"/>
    <a:srgbClr val="9AD9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35" autoAdjust="0"/>
    <p:restoredTop sz="94291" autoAdjust="0"/>
  </p:normalViewPr>
  <p:slideViewPr>
    <p:cSldViewPr snapToGrid="0">
      <p:cViewPr varScale="1">
        <p:scale>
          <a:sx n="63" d="100"/>
          <a:sy n="63" d="100"/>
        </p:scale>
        <p:origin x="606" y="-2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0.fntdata"/><Relationship Id="rId21" Type="http://schemas.openxmlformats.org/officeDocument/2006/relationships/slide" Target="slides/slide20.xml"/><Relationship Id="rId34" Type="http://schemas.openxmlformats.org/officeDocument/2006/relationships/font" Target="fonts/font5.fntdata"/><Relationship Id="rId42" Type="http://schemas.openxmlformats.org/officeDocument/2006/relationships/font" Target="fonts/font13.fntdata"/><Relationship Id="rId47" Type="http://schemas.openxmlformats.org/officeDocument/2006/relationships/font" Target="fonts/font18.fntdata"/><Relationship Id="rId50" Type="http://schemas.openxmlformats.org/officeDocument/2006/relationships/font" Target="fonts/font21.fntdata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notesMaster" Target="notesMasters/notesMaster1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schemas.openxmlformats.org/officeDocument/2006/relationships/font" Target="fonts/font8.fntdata"/><Relationship Id="rId40" Type="http://schemas.openxmlformats.org/officeDocument/2006/relationships/font" Target="fonts/font11.fntdata"/><Relationship Id="rId45" Type="http://schemas.openxmlformats.org/officeDocument/2006/relationships/font" Target="fonts/font16.fntdata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4" Type="http://schemas.openxmlformats.org/officeDocument/2006/relationships/font" Target="fonts/font15.fntdata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font" Target="fonts/font6.fntdata"/><Relationship Id="rId43" Type="http://schemas.openxmlformats.org/officeDocument/2006/relationships/font" Target="fonts/font14.fntdata"/><Relationship Id="rId48" Type="http://schemas.openxmlformats.org/officeDocument/2006/relationships/font" Target="fonts/font19.fntdata"/><Relationship Id="rId8" Type="http://schemas.openxmlformats.org/officeDocument/2006/relationships/slide" Target="slides/slide7.xml"/><Relationship Id="rId51" Type="http://schemas.openxmlformats.org/officeDocument/2006/relationships/tags" Target="tags/tag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38" Type="http://schemas.openxmlformats.org/officeDocument/2006/relationships/font" Target="fonts/font9.fntdata"/><Relationship Id="rId46" Type="http://schemas.openxmlformats.org/officeDocument/2006/relationships/font" Target="fonts/font17.fntdata"/><Relationship Id="rId20" Type="http://schemas.openxmlformats.org/officeDocument/2006/relationships/slide" Target="slides/slide19.xml"/><Relationship Id="rId41" Type="http://schemas.openxmlformats.org/officeDocument/2006/relationships/font" Target="fonts/font12.fntdata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7.fntdata"/><Relationship Id="rId49" Type="http://schemas.openxmlformats.org/officeDocument/2006/relationships/font" Target="fonts/font20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FEE907-5861-4425-AADA-5F1EB15AAC9F}" type="datetimeFigureOut">
              <a:rPr lang="en-US" smtClean="0"/>
              <a:t>3/1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CCB060-EFF9-4A04-9E75-1D122C016A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8505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55929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02316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ấm vào chữ Bài 1 để ra slide bài 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Bấm vào chữ Bài 2 để ra slide bài 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Bấm vào chữ Vận dụng để ra slide bài Vận dụng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CB060-EFF9-4A04-9E75-1D122C016A5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5442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Bấm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ngôi</a:t>
            </a:r>
            <a:r>
              <a:rPr lang="en-US" altLang="zh-CN" dirty="0"/>
              <a:t> </a:t>
            </a:r>
            <a:r>
              <a:rPr lang="en-US" altLang="zh-CN" dirty="0" err="1"/>
              <a:t>nhà</a:t>
            </a:r>
            <a:r>
              <a:rPr lang="en-US" altLang="zh-CN" dirty="0"/>
              <a:t> </a:t>
            </a:r>
            <a:r>
              <a:rPr lang="en-US" altLang="zh-CN" dirty="0" err="1"/>
              <a:t>sẽ</a:t>
            </a:r>
            <a:r>
              <a:rPr lang="en-US" altLang="zh-CN" dirty="0"/>
              <a:t> quay </a:t>
            </a:r>
            <a:r>
              <a:rPr lang="en-US" altLang="zh-CN" dirty="0" err="1"/>
              <a:t>về</a:t>
            </a:r>
            <a:r>
              <a:rPr lang="en-US" altLang="zh-CN" dirty="0"/>
              <a:t> slide </a:t>
            </a:r>
            <a:r>
              <a:rPr lang="en-US" altLang="zh-CN" dirty="0" err="1"/>
              <a:t>số</a:t>
            </a:r>
            <a:r>
              <a:rPr lang="en-US" altLang="zh-CN" dirty="0"/>
              <a:t> 3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82949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Bấm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ngôi</a:t>
            </a:r>
            <a:r>
              <a:rPr lang="en-US" altLang="zh-CN" dirty="0"/>
              <a:t> </a:t>
            </a:r>
            <a:r>
              <a:rPr lang="en-US" altLang="zh-CN" dirty="0" err="1"/>
              <a:t>nhà</a:t>
            </a:r>
            <a:r>
              <a:rPr lang="en-US" altLang="zh-CN" dirty="0"/>
              <a:t> </a:t>
            </a:r>
            <a:r>
              <a:rPr lang="en-US" altLang="zh-CN" dirty="0" err="1"/>
              <a:t>sẽ</a:t>
            </a:r>
            <a:r>
              <a:rPr lang="en-US" altLang="zh-CN" dirty="0"/>
              <a:t> quay </a:t>
            </a:r>
            <a:r>
              <a:rPr lang="en-US" altLang="zh-CN" dirty="0" err="1"/>
              <a:t>về</a:t>
            </a:r>
            <a:r>
              <a:rPr lang="en-US" altLang="zh-CN" dirty="0"/>
              <a:t> slide </a:t>
            </a:r>
            <a:r>
              <a:rPr lang="en-US" altLang="zh-CN" dirty="0" err="1"/>
              <a:t>số</a:t>
            </a:r>
            <a:r>
              <a:rPr lang="en-US" altLang="zh-CN" dirty="0"/>
              <a:t> 3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816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Nhấn chọn đáp án đúng (câu B)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CB060-EFF9-4A04-9E75-1D122C016A5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5685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hấn chọn đáp án đúng (câu A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CB060-EFF9-4A04-9E75-1D122C016A5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6767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22719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70491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8380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08EC962-EBA5-4BF6-B37E-155DD0C7E86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74824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08EC962-EBA5-4BF6-B37E-155DD0C7E86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5281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60970F0-CDCE-4ACE-83BF-8743400D6AC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7099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60970F0-CDCE-4ACE-83BF-8743400D6AC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6728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60970F0-CDCE-4ACE-83BF-8743400D6AC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36707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60970F0-CDCE-4ACE-83BF-8743400D6AC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65130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60970F0-CDCE-4ACE-83BF-8743400D6AC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00285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62FEB7-1882-459B-9DEF-E56FFDAB61C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31292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62FEB7-1882-459B-9DEF-E56FFDAB61C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71116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62FEB7-1882-459B-9DEF-E56FFDAB61C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42081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62FEB7-1882-459B-9DEF-E56FFDAB61C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88077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08EC962-EBA5-4BF6-B37E-155DD0C7E86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184626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62FEB7-1882-459B-9DEF-E56FFDAB61C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693148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62FEB7-1882-459B-9DEF-E56FFDAB61C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58558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62FEB7-1882-459B-9DEF-E56FFDAB61C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735315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62FEB7-1882-459B-9DEF-E56FFDAB61C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97229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62FEB7-1882-459B-9DEF-E56FFDAB61C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256701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62FEB7-1882-459B-9DEF-E56FFDAB61C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898678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62FEB7-1882-459B-9DEF-E56FFDAB61C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10225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62FEB7-1882-459B-9DEF-E56FFDAB61C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618249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62FEB7-1882-459B-9DEF-E56FFDAB61C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960718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62FEB7-1882-459B-9DEF-E56FFDAB61C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36930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08EC962-EBA5-4BF6-B37E-155DD0C7E86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703878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62FEB7-1882-459B-9DEF-E56FFDAB61C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323327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62FEB7-1882-459B-9DEF-E56FFDAB61C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63970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62FEB7-1882-459B-9DEF-E56FFDAB61C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094427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5225E274-49C6-4CCD-BF2E-E7F15C8CED1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6D029DA-C495-43A1-9212-FBE48082B46F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293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5225E274-49C6-4CCD-BF2E-E7F15C8CED1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6D029DA-C495-43A1-9212-FBE48082B46F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5873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5225E274-49C6-4CCD-BF2E-E7F15C8CED1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6D029DA-C495-43A1-9212-FBE48082B46F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7800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5225E274-49C6-4CCD-BF2E-E7F15C8CED1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6D029DA-C495-43A1-9212-FBE48082B46F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8905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91F6EEC-7A9D-4F42-99DB-00F52C5C283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1493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91F6EEC-7A9D-4F42-99DB-00F52C5C283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4261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91F6EEC-7A9D-4F42-99DB-00F52C5C283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146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08EC962-EBA5-4BF6-B37E-155DD0C7E86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007635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91F6EEC-7A9D-4F42-99DB-00F52C5C283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3084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91F6EEC-7A9D-4F42-99DB-00F52C5C283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9873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91F6EEC-7A9D-4F42-99DB-00F52C5C283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4194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467AA60-5697-46B6-B42B-40AD6ABAC30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056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467AA60-5697-46B6-B42B-40AD6ABAC30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295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467AA60-5697-46B6-B42B-40AD6ABAC30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8393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467AA60-5697-46B6-B42B-40AD6ABAC30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3809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467AA60-5697-46B6-B42B-40AD6ABAC30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0974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467AA60-5697-46B6-B42B-40AD6ABAC30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9164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467AA60-5697-46B6-B42B-40AD6ABAC30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248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08EC962-EBA5-4BF6-B37E-155DD0C7E86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850430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467AA60-5697-46B6-B42B-40AD6ABAC30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0659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467AA60-5697-46B6-B42B-40AD6ABAC30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7020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467AA60-5697-46B6-B42B-40AD6ABAC30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811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4983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2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9963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2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3208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2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0327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2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1034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3888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226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08EC962-EBA5-4BF6-B37E-155DD0C7E86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10338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3287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9949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3017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1293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7462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428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1569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9724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5689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2159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08EC962-EBA5-4BF6-B37E-155DD0C7E86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174334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5859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0902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2455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3174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424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800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380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5A110DEB-4855-4762-AE95-09758409A22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605"/>
          <a:stretch/>
        </p:blipFill>
        <p:spPr>
          <a:xfrm>
            <a:off x="2" y="0"/>
            <a:ext cx="12191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6828799"/>
      </p:ext>
    </p:extLst>
  </p:cSld>
  <p:clrMapOvr>
    <a:masterClrMapping/>
  </p:clrMapOvr>
  <p:transition spd="slow" advTm="3000">
    <p:random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0" y="1600203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0" y="1600203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6582B-7A1B-4FD5-A392-AA8136AA63EF}" type="datetimeFigureOut">
              <a:rPr lang="en-US" smtClean="0"/>
              <a:pPr/>
              <a:t>3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E8145-4EF3-467D-9200-C62DC1DE8D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536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0" y="1600203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0" y="1600203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6582B-7A1B-4FD5-A392-AA8136AA63EF}" type="datetimeFigureOut">
              <a:rPr lang="en-US" smtClean="0"/>
              <a:pPr/>
              <a:t>3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E8145-4EF3-467D-9200-C62DC1DE8D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707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08EC962-EBA5-4BF6-B37E-155DD0C7E86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6489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08EC962-EBA5-4BF6-B37E-155DD0C7E86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04411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6" Type="http://schemas.openxmlformats.org/officeDocument/2006/relationships/slideLayout" Target="../slideLayouts/slideLayout26.xml"/><Relationship Id="rId21" Type="http://schemas.openxmlformats.org/officeDocument/2006/relationships/slideLayout" Target="../slideLayouts/slideLayout21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63" Type="http://schemas.openxmlformats.org/officeDocument/2006/relationships/slideLayout" Target="../slideLayouts/slideLayout63.xml"/><Relationship Id="rId68" Type="http://schemas.openxmlformats.org/officeDocument/2006/relationships/slideLayout" Target="../slideLayouts/slideLayout68.xml"/><Relationship Id="rId1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11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53" Type="http://schemas.openxmlformats.org/officeDocument/2006/relationships/slideLayout" Target="../slideLayouts/slideLayout53.xml"/><Relationship Id="rId58" Type="http://schemas.openxmlformats.org/officeDocument/2006/relationships/slideLayout" Target="../slideLayouts/slideLayout58.xml"/><Relationship Id="rId74" Type="http://schemas.openxmlformats.org/officeDocument/2006/relationships/slideLayout" Target="../slideLayouts/slideLayout74.xml"/><Relationship Id="rId79" Type="http://schemas.openxmlformats.org/officeDocument/2006/relationships/slideLayout" Target="../slideLayouts/slideLayout79.xml"/><Relationship Id="rId5" Type="http://schemas.openxmlformats.org/officeDocument/2006/relationships/slideLayout" Target="../slideLayouts/slideLayout5.xml"/><Relationship Id="rId61" Type="http://schemas.openxmlformats.org/officeDocument/2006/relationships/slideLayout" Target="../slideLayouts/slideLayout61.xml"/><Relationship Id="rId82" Type="http://schemas.openxmlformats.org/officeDocument/2006/relationships/image" Target="../media/image2.png"/><Relationship Id="rId19" Type="http://schemas.openxmlformats.org/officeDocument/2006/relationships/slideLayout" Target="../slideLayouts/slideLayout1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56.xml"/><Relationship Id="rId64" Type="http://schemas.openxmlformats.org/officeDocument/2006/relationships/slideLayout" Target="../slideLayouts/slideLayout64.xml"/><Relationship Id="rId69" Type="http://schemas.openxmlformats.org/officeDocument/2006/relationships/slideLayout" Target="../slideLayouts/slideLayout69.xml"/><Relationship Id="rId77" Type="http://schemas.openxmlformats.org/officeDocument/2006/relationships/slideLayout" Target="../slideLayouts/slideLayout77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72" Type="http://schemas.openxmlformats.org/officeDocument/2006/relationships/slideLayout" Target="../slideLayouts/slideLayout72.xml"/><Relationship Id="rId80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59" Type="http://schemas.openxmlformats.org/officeDocument/2006/relationships/slideLayout" Target="../slideLayouts/slideLayout59.xml"/><Relationship Id="rId67" Type="http://schemas.openxmlformats.org/officeDocument/2006/relationships/slideLayout" Target="../slideLayouts/slideLayout67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62" Type="http://schemas.openxmlformats.org/officeDocument/2006/relationships/slideLayout" Target="../slideLayouts/slideLayout62.xml"/><Relationship Id="rId70" Type="http://schemas.openxmlformats.org/officeDocument/2006/relationships/slideLayout" Target="../slideLayouts/slideLayout70.xml"/><Relationship Id="rId75" Type="http://schemas.openxmlformats.org/officeDocument/2006/relationships/slideLayout" Target="../slideLayouts/slideLayout75.xml"/><Relationship Id="rId83" Type="http://schemas.openxmlformats.org/officeDocument/2006/relationships/hyperlink" Target="https://www.facebook.com/teamKTUTS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10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60" Type="http://schemas.openxmlformats.org/officeDocument/2006/relationships/slideLayout" Target="../slideLayouts/slideLayout60.xml"/><Relationship Id="rId65" Type="http://schemas.openxmlformats.org/officeDocument/2006/relationships/slideLayout" Target="../slideLayouts/slideLayout65.xml"/><Relationship Id="rId73" Type="http://schemas.openxmlformats.org/officeDocument/2006/relationships/slideLayout" Target="../slideLayouts/slideLayout73.xml"/><Relationship Id="rId78" Type="http://schemas.openxmlformats.org/officeDocument/2006/relationships/slideLayout" Target="../slideLayouts/slideLayout78.xml"/><Relationship Id="rId81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9" Type="http://schemas.openxmlformats.org/officeDocument/2006/relationships/slideLayout" Target="../slideLayouts/slideLayout39.xml"/><Relationship Id="rId34" Type="http://schemas.openxmlformats.org/officeDocument/2006/relationships/slideLayout" Target="../slideLayouts/slideLayout34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76" Type="http://schemas.openxmlformats.org/officeDocument/2006/relationships/slideLayout" Target="../slideLayouts/slideLayout76.xml"/><Relationship Id="rId7" Type="http://schemas.openxmlformats.org/officeDocument/2006/relationships/slideLayout" Target="../slideLayouts/slideLayout7.xml"/><Relationship Id="rId71" Type="http://schemas.openxmlformats.org/officeDocument/2006/relationships/slideLayout" Target="../slideLayouts/slideLayout71.xml"/><Relationship Id="rId2" Type="http://schemas.openxmlformats.org/officeDocument/2006/relationships/slideLayout" Target="../slideLayouts/slideLayout2.xml"/><Relationship Id="rId29" Type="http://schemas.openxmlformats.org/officeDocument/2006/relationships/slideLayout" Target="../slideLayouts/slideLayout29.xml"/><Relationship Id="rId24" Type="http://schemas.openxmlformats.org/officeDocument/2006/relationships/slideLayout" Target="../slideLayouts/slideLayout24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66" Type="http://schemas.openxmlformats.org/officeDocument/2006/relationships/slideLayout" Target="../slideLayouts/slideLayout6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background pattern&#10;&#10;Description automatically generated">
            <a:extLst>
              <a:ext uri="{FF2B5EF4-FFF2-40B4-BE49-F238E27FC236}">
                <a16:creationId xmlns:a16="http://schemas.microsoft.com/office/drawing/2014/main" id="{EF8CABAF-2F2F-41DF-8087-B7C1839DAB3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8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8"/>
          <a:stretch/>
        </p:blipFill>
        <p:spPr>
          <a:xfrm>
            <a:off x="-47297" y="0"/>
            <a:ext cx="12239297" cy="6858000"/>
          </a:xfrm>
          <a:prstGeom prst="rect">
            <a:avLst/>
          </a:prstGeom>
        </p:spPr>
      </p:pic>
      <p:pic>
        <p:nvPicPr>
          <p:cNvPr id="8" name="Picture 7" descr="A picture containing diagram&#10;&#10;Description automatically generated">
            <a:extLst>
              <a:ext uri="{FF2B5EF4-FFF2-40B4-BE49-F238E27FC236}">
                <a16:creationId xmlns:a16="http://schemas.microsoft.com/office/drawing/2014/main" id="{72B95F07-B588-4FCE-AC5E-9443BD335782}"/>
              </a:ext>
            </a:extLst>
          </p:cNvPr>
          <p:cNvPicPr>
            <a:picLocks noChangeAspect="1"/>
          </p:cNvPicPr>
          <p:nvPr userDrawn="1"/>
        </p:nvPicPr>
        <p:blipFill>
          <a:blip r:embed="rId8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20187" y="19660394"/>
            <a:ext cx="1881378" cy="1625303"/>
          </a:xfrm>
          <a:prstGeom prst="rect">
            <a:avLst/>
          </a:prstGeom>
        </p:spPr>
      </p:pic>
      <p:pic>
        <p:nvPicPr>
          <p:cNvPr id="9" name="Picture 8" descr="A picture containing diagram&#10;&#10;Description automatically generated">
            <a:extLst>
              <a:ext uri="{FF2B5EF4-FFF2-40B4-BE49-F238E27FC236}">
                <a16:creationId xmlns:a16="http://schemas.microsoft.com/office/drawing/2014/main" id="{C17E24EA-DBF9-4131-92CB-519BC17465AE}"/>
              </a:ext>
            </a:extLst>
          </p:cNvPr>
          <p:cNvPicPr>
            <a:picLocks noChangeAspect="1"/>
          </p:cNvPicPr>
          <p:nvPr userDrawn="1"/>
        </p:nvPicPr>
        <p:blipFill>
          <a:blip r:embed="rId8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882327" y="19660394"/>
            <a:ext cx="1881378" cy="1625303"/>
          </a:xfrm>
          <a:prstGeom prst="rect">
            <a:avLst/>
          </a:prstGeom>
        </p:spPr>
      </p:pic>
      <p:pic>
        <p:nvPicPr>
          <p:cNvPr id="10" name="Picture 9" descr="A picture containing diagram&#10;&#10;Description automatically generated">
            <a:extLst>
              <a:ext uri="{FF2B5EF4-FFF2-40B4-BE49-F238E27FC236}">
                <a16:creationId xmlns:a16="http://schemas.microsoft.com/office/drawing/2014/main" id="{B8249392-26A9-4E06-AD2F-CF10750DCFA2}"/>
              </a:ext>
            </a:extLst>
          </p:cNvPr>
          <p:cNvPicPr>
            <a:picLocks noChangeAspect="1"/>
          </p:cNvPicPr>
          <p:nvPr userDrawn="1"/>
        </p:nvPicPr>
        <p:blipFill>
          <a:blip r:embed="rId8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20187" y="-6125688"/>
            <a:ext cx="1881378" cy="1625303"/>
          </a:xfrm>
          <a:prstGeom prst="rect">
            <a:avLst/>
          </a:prstGeom>
        </p:spPr>
      </p:pic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6FCBBCD1-906F-4115-B199-B7A593DF35A1}"/>
              </a:ext>
            </a:extLst>
          </p:cNvPr>
          <p:cNvPicPr>
            <a:picLocks noChangeAspect="1"/>
          </p:cNvPicPr>
          <p:nvPr userDrawn="1"/>
        </p:nvPicPr>
        <p:blipFill>
          <a:blip r:embed="rId8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901758" y="-5313037"/>
            <a:ext cx="1881378" cy="162530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54E8681-40DD-42C3-8CF9-627818F69052}"/>
              </a:ext>
            </a:extLst>
          </p:cNvPr>
          <p:cNvSpPr txBox="1"/>
          <p:nvPr userDrawn="1"/>
        </p:nvSpPr>
        <p:spPr>
          <a:xfrm>
            <a:off x="2860142" y="9754394"/>
            <a:ext cx="931122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ge: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hlinkClick r:id="rId83"/>
              </a:rPr>
              <a:t>https://www.facebook.com/teamKTUT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TUTS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g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ĐT: 0922 645 654</a:t>
            </a:r>
          </a:p>
        </p:txBody>
      </p:sp>
      <p:pic>
        <p:nvPicPr>
          <p:cNvPr id="13" name="Picture 12" descr="A picture containing diagram&#10;&#10;Description automatically generated">
            <a:extLst>
              <a:ext uri="{FF2B5EF4-FFF2-40B4-BE49-F238E27FC236}">
                <a16:creationId xmlns:a16="http://schemas.microsoft.com/office/drawing/2014/main" id="{2E90DDF0-5086-41E6-A35D-A5E2467D595A}"/>
              </a:ext>
            </a:extLst>
          </p:cNvPr>
          <p:cNvPicPr>
            <a:picLocks noChangeAspect="1"/>
          </p:cNvPicPr>
          <p:nvPr userDrawn="1"/>
        </p:nvPicPr>
        <p:blipFill>
          <a:blip r:embed="rId8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987" y="9449594"/>
            <a:ext cx="1881378" cy="1625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9951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709" r:id="rId2"/>
    <p:sldLayoutId id="2147483708" r:id="rId3"/>
    <p:sldLayoutId id="2147483707" r:id="rId4"/>
    <p:sldLayoutId id="2147483706" r:id="rId5"/>
    <p:sldLayoutId id="2147483689" r:id="rId6"/>
    <p:sldLayoutId id="2147483666" r:id="rId7"/>
    <p:sldLayoutId id="2147483665" r:id="rId8"/>
    <p:sldLayoutId id="2147483664" r:id="rId9"/>
    <p:sldLayoutId id="2147483663" r:id="rId10"/>
    <p:sldLayoutId id="2147483650" r:id="rId11"/>
    <p:sldLayoutId id="2147483722" r:id="rId12"/>
    <p:sldLayoutId id="2147483700" r:id="rId13"/>
    <p:sldLayoutId id="2147483683" r:id="rId14"/>
    <p:sldLayoutId id="2147483657" r:id="rId15"/>
    <p:sldLayoutId id="2147483651" r:id="rId16"/>
    <p:sldLayoutId id="2147483726" r:id="rId17"/>
    <p:sldLayoutId id="2147483725" r:id="rId18"/>
    <p:sldLayoutId id="2147483724" r:id="rId19"/>
    <p:sldLayoutId id="2147483723" r:id="rId20"/>
    <p:sldLayoutId id="2147483704" r:id="rId21"/>
    <p:sldLayoutId id="2147483703" r:id="rId22"/>
    <p:sldLayoutId id="2147483702" r:id="rId23"/>
    <p:sldLayoutId id="2147483701" r:id="rId24"/>
    <p:sldLayoutId id="2147483687" r:id="rId25"/>
    <p:sldLayoutId id="2147483686" r:id="rId26"/>
    <p:sldLayoutId id="2147483685" r:id="rId27"/>
    <p:sldLayoutId id="2147483684" r:id="rId28"/>
    <p:sldLayoutId id="2147483661" r:id="rId29"/>
    <p:sldLayoutId id="2147483660" r:id="rId30"/>
    <p:sldLayoutId id="2147483659" r:id="rId31"/>
    <p:sldLayoutId id="2147483658" r:id="rId32"/>
    <p:sldLayoutId id="2147483652" r:id="rId33"/>
    <p:sldLayoutId id="2147483714" r:id="rId34"/>
    <p:sldLayoutId id="2147483697" r:id="rId35"/>
    <p:sldLayoutId id="2147483690" r:id="rId36"/>
    <p:sldLayoutId id="2147483653" r:id="rId37"/>
    <p:sldLayoutId id="2147483699" r:id="rId38"/>
    <p:sldLayoutId id="2147483693" r:id="rId39"/>
    <p:sldLayoutId id="2147483682" r:id="rId40"/>
    <p:sldLayoutId id="2147483678" r:id="rId41"/>
    <p:sldLayoutId id="2147483656" r:id="rId42"/>
    <p:sldLayoutId id="2147483654" r:id="rId43"/>
    <p:sldLayoutId id="2147483716" r:id="rId44"/>
    <p:sldLayoutId id="2147483715" r:id="rId45"/>
    <p:sldLayoutId id="2147483713" r:id="rId46"/>
    <p:sldLayoutId id="2147483712" r:id="rId47"/>
    <p:sldLayoutId id="2147483711" r:id="rId48"/>
    <p:sldLayoutId id="2147483675" r:id="rId49"/>
    <p:sldLayoutId id="2147483674" r:id="rId50"/>
    <p:sldLayoutId id="2147483669" r:id="rId51"/>
    <p:sldLayoutId id="2147483668" r:id="rId52"/>
    <p:sldLayoutId id="2147483655" r:id="rId53"/>
    <p:sldLayoutId id="2147483727" r:id="rId54"/>
    <p:sldLayoutId id="2147483721" r:id="rId55"/>
    <p:sldLayoutId id="2147483717" r:id="rId56"/>
    <p:sldLayoutId id="2147483710" r:id="rId57"/>
    <p:sldLayoutId id="2147483705" r:id="rId58"/>
    <p:sldLayoutId id="2147483698" r:id="rId59"/>
    <p:sldLayoutId id="2147483696" r:id="rId60"/>
    <p:sldLayoutId id="2147483695" r:id="rId61"/>
    <p:sldLayoutId id="2147483694" r:id="rId62"/>
    <p:sldLayoutId id="2147483692" r:id="rId63"/>
    <p:sldLayoutId id="2147483691" r:id="rId64"/>
    <p:sldLayoutId id="2147483688" r:id="rId65"/>
    <p:sldLayoutId id="2147483681" r:id="rId66"/>
    <p:sldLayoutId id="2147483680" r:id="rId67"/>
    <p:sldLayoutId id="2147483679" r:id="rId68"/>
    <p:sldLayoutId id="2147483677" r:id="rId69"/>
    <p:sldLayoutId id="2147483676" r:id="rId70"/>
    <p:sldLayoutId id="2147483673" r:id="rId71"/>
    <p:sldLayoutId id="2147483672" r:id="rId72"/>
    <p:sldLayoutId id="2147483671" r:id="rId73"/>
    <p:sldLayoutId id="2147483670" r:id="rId74"/>
    <p:sldLayoutId id="2147483667" r:id="rId75"/>
    <p:sldLayoutId id="2147483662" r:id="rId76"/>
    <p:sldLayoutId id="2147483718" r:id="rId77"/>
    <p:sldLayoutId id="2147483719" r:id="rId78"/>
    <p:sldLayoutId id="2147483720" r:id="rId7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3.xml"/><Relationship Id="rId4" Type="http://schemas.openxmlformats.org/officeDocument/2006/relationships/image" Target="../media/image13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35.png"/><Relationship Id="rId5" Type="http://schemas.openxmlformats.org/officeDocument/2006/relationships/image" Target="../media/image340.png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13" Type="http://schemas.openxmlformats.org/officeDocument/2006/relationships/image" Target="../media/image25.png"/><Relationship Id="rId3" Type="http://schemas.openxmlformats.org/officeDocument/2006/relationships/slideLayout" Target="../slideLayouts/slideLayout53.xml"/><Relationship Id="rId7" Type="http://schemas.openxmlformats.org/officeDocument/2006/relationships/image" Target="../media/image21.png"/><Relationship Id="rId12" Type="http://schemas.openxmlformats.org/officeDocument/2006/relationships/image" Target="../media/image15.png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image" Target="../media/image20.png"/><Relationship Id="rId11" Type="http://schemas.openxmlformats.org/officeDocument/2006/relationships/image" Target="../media/image44.png"/><Relationship Id="rId5" Type="http://schemas.openxmlformats.org/officeDocument/2006/relationships/image" Target="../media/image42.emf"/><Relationship Id="rId10" Type="http://schemas.openxmlformats.org/officeDocument/2006/relationships/image" Target="../media/image24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43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svg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26.png"/><Relationship Id="rId7" Type="http://schemas.openxmlformats.org/officeDocument/2006/relationships/image" Target="../media/image50.pn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png"/><Relationship Id="rId5" Type="http://schemas.openxmlformats.org/officeDocument/2006/relationships/image" Target="../media/image46.png"/><Relationship Id="rId4" Type="http://schemas.openxmlformats.org/officeDocument/2006/relationships/image" Target="../media/image27.sv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460.png"/><Relationship Id="rId4" Type="http://schemas.openxmlformats.org/officeDocument/2006/relationships/image" Target="../media/image5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4.png"/><Relationship Id="rId3" Type="http://schemas.openxmlformats.org/officeDocument/2006/relationships/slideLayout" Target="../slideLayouts/slideLayout53.xml"/><Relationship Id="rId7" Type="http://schemas.openxmlformats.org/officeDocument/2006/relationships/image" Target="../media/image20.png"/><Relationship Id="rId12" Type="http://schemas.openxmlformats.org/officeDocument/2006/relationships/image" Target="../media/image43.GIF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image" Target="../media/image42.emf"/><Relationship Id="rId11" Type="http://schemas.openxmlformats.org/officeDocument/2006/relationships/slide" Target="slide8.xml"/><Relationship Id="rId5" Type="http://schemas.openxmlformats.org/officeDocument/2006/relationships/image" Target="../media/image47.jpg"/><Relationship Id="rId15" Type="http://schemas.openxmlformats.org/officeDocument/2006/relationships/image" Target="../media/image15.png"/><Relationship Id="rId10" Type="http://schemas.openxmlformats.org/officeDocument/2006/relationships/image" Target="../media/image27.svg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26.png"/><Relationship Id="rId14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7" Type="http://schemas.openxmlformats.org/officeDocument/2006/relationships/image" Target="../media/image50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3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55.wmf"/><Relationship Id="rId3" Type="http://schemas.openxmlformats.org/officeDocument/2006/relationships/image" Target="../media/image48.jpg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57.w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43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58.wmf"/><Relationship Id="rId7" Type="http://schemas.openxmlformats.org/officeDocument/2006/relationships/image" Target="../media/image60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43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61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44.png"/><Relationship Id="rId3" Type="http://schemas.openxmlformats.org/officeDocument/2006/relationships/slideLayout" Target="../slideLayouts/slideLayout53.xml"/><Relationship Id="rId7" Type="http://schemas.openxmlformats.org/officeDocument/2006/relationships/image" Target="../media/image21.png"/><Relationship Id="rId12" Type="http://schemas.openxmlformats.org/officeDocument/2006/relationships/image" Target="../media/image24.png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image" Target="../media/image20.png"/><Relationship Id="rId11" Type="http://schemas.openxmlformats.org/officeDocument/2006/relationships/image" Target="../media/image43.GIF"/><Relationship Id="rId5" Type="http://schemas.openxmlformats.org/officeDocument/2006/relationships/image" Target="../media/image42.emf"/><Relationship Id="rId10" Type="http://schemas.openxmlformats.org/officeDocument/2006/relationships/slide" Target="slide25.xml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29.svg"/><Relationship Id="rId14" Type="http://schemas.openxmlformats.org/officeDocument/2006/relationships/image" Target="../media/image1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slideLayout" Target="../slideLayouts/slideLayout53.xml"/><Relationship Id="rId7" Type="http://schemas.openxmlformats.org/officeDocument/2006/relationships/image" Target="../media/image22.png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image" Target="../media/image21.png"/><Relationship Id="rId11" Type="http://schemas.openxmlformats.org/officeDocument/2006/relationships/image" Target="../media/image15.png"/><Relationship Id="rId5" Type="http://schemas.openxmlformats.org/officeDocument/2006/relationships/image" Target="../media/image20.png"/><Relationship Id="rId10" Type="http://schemas.openxmlformats.org/officeDocument/2006/relationships/image" Target="../media/image62.png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1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69.emf"/><Relationship Id="rId26" Type="http://schemas.openxmlformats.org/officeDocument/2006/relationships/image" Target="../media/image73.emf"/><Relationship Id="rId3" Type="http://schemas.openxmlformats.org/officeDocument/2006/relationships/image" Target="../media/image20.png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66.e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68.emf"/><Relationship Id="rId20" Type="http://schemas.openxmlformats.org/officeDocument/2006/relationships/image" Target="../media/image70.emf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72.e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74.emf"/><Relationship Id="rId10" Type="http://schemas.openxmlformats.org/officeDocument/2006/relationships/image" Target="../media/image65.e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21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67.emf"/><Relationship Id="rId22" Type="http://schemas.openxmlformats.org/officeDocument/2006/relationships/image" Target="../media/image71.emf"/><Relationship Id="rId27" Type="http://schemas.openxmlformats.org/officeDocument/2006/relationships/oleObject" Target="../embeddings/oleObject2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11.png"/><Relationship Id="rId5" Type="http://schemas.openxmlformats.org/officeDocument/2006/relationships/image" Target="../media/image62.png"/><Relationship Id="rId4" Type="http://schemas.openxmlformats.org/officeDocument/2006/relationships/image" Target="../media/image19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microsoft.com/office/2007/relationships/media" Target="../media/media2.mp3"/><Relationship Id="rId7" Type="http://schemas.openxmlformats.org/officeDocument/2006/relationships/image" Target="../media/image16.jpe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5.png"/><Relationship Id="rId5" Type="http://schemas.openxmlformats.org/officeDocument/2006/relationships/slideLayout" Target="../slideLayouts/slideLayout78.xml"/><Relationship Id="rId4" Type="http://schemas.openxmlformats.org/officeDocument/2006/relationships/audio" Target="../media/media2.mp3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8.xml"/><Relationship Id="rId6" Type="http://schemas.openxmlformats.org/officeDocument/2006/relationships/image" Target="../media/image13.png"/><Relationship Id="rId5" Type="http://schemas.openxmlformats.org/officeDocument/2006/relationships/image" Target="../media/image120.png"/><Relationship Id="rId4" Type="http://schemas.openxmlformats.org/officeDocument/2006/relationships/image" Target="../media/image1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3.xml"/><Relationship Id="rId4" Type="http://schemas.openxmlformats.org/officeDocument/2006/relationships/image" Target="../media/image13.sv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11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13" Type="http://schemas.openxmlformats.org/officeDocument/2006/relationships/image" Target="../media/image27.svg"/><Relationship Id="rId3" Type="http://schemas.openxmlformats.org/officeDocument/2006/relationships/audio" Target="../media/audio1.wav"/><Relationship Id="rId7" Type="http://schemas.openxmlformats.org/officeDocument/2006/relationships/image" Target="../media/image13.svg"/><Relationship Id="rId12" Type="http://schemas.openxmlformats.org/officeDocument/2006/relationships/image" Target="../media/image26.png"/><Relationship Id="rId17" Type="http://schemas.openxmlformats.org/officeDocument/2006/relationships/image" Target="../media/image31.e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30.png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12.png"/><Relationship Id="rId11" Type="http://schemas.openxmlformats.org/officeDocument/2006/relationships/image" Target="../media/image25.png"/><Relationship Id="rId5" Type="http://schemas.openxmlformats.org/officeDocument/2006/relationships/image" Target="../media/image24.png"/><Relationship Id="rId15" Type="http://schemas.openxmlformats.org/officeDocument/2006/relationships/image" Target="../media/image29.svg"/><Relationship Id="rId10" Type="http://schemas.openxmlformats.org/officeDocument/2006/relationships/slide" Target="slide21.xml"/><Relationship Id="rId4" Type="http://schemas.openxmlformats.org/officeDocument/2006/relationships/image" Target="../media/image23.jpg"/><Relationship Id="rId9" Type="http://schemas.openxmlformats.org/officeDocument/2006/relationships/slide" Target="slide15.xml"/><Relationship Id="rId1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png"/><Relationship Id="rId3" Type="http://schemas.openxmlformats.org/officeDocument/2006/relationships/image" Target="../media/image33.png"/><Relationship Id="rId7" Type="http://schemas.openxmlformats.org/officeDocument/2006/relationships/image" Target="../media/image32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10.png"/><Relationship Id="rId5" Type="http://schemas.openxmlformats.org/officeDocument/2006/relationships/image" Target="../media/image300.png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13E8BF1B-81BD-474C-8A32-A48D5824B62E}"/>
              </a:ext>
            </a:extLst>
          </p:cNvPr>
          <p:cNvSpPr txBox="1"/>
          <p:nvPr/>
        </p:nvSpPr>
        <p:spPr>
          <a:xfrm>
            <a:off x="5372902" y="546143"/>
            <a:ext cx="2281927" cy="11205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6600" b="1" dirty="0" err="1">
                <a:ln w="22225">
                  <a:solidFill>
                    <a:schemeClr val="bg1"/>
                  </a:solidFill>
                  <a:prstDash val="solid"/>
                </a:ln>
                <a:solidFill>
                  <a:srgbClr val="FF9409"/>
                </a:solidFill>
                <a:latin typeface="UTM Flamenco" panose="02040603050506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endParaRPr lang="en-US" sz="6000" b="1" dirty="0">
              <a:ln w="22225">
                <a:solidFill>
                  <a:schemeClr val="bg1"/>
                </a:solidFill>
                <a:prstDash val="solid"/>
              </a:ln>
              <a:solidFill>
                <a:srgbClr val="FF9409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图片 14">
            <a:extLst>
              <a:ext uri="{FF2B5EF4-FFF2-40B4-BE49-F238E27FC236}">
                <a16:creationId xmlns:a16="http://schemas.microsoft.com/office/drawing/2014/main" id="{AD57D0FD-2B75-411B-8ADD-71F19CE41FC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8000" y="3157115"/>
            <a:ext cx="3224974" cy="3224974"/>
          </a:xfrm>
          <a:prstGeom prst="rect">
            <a:avLst/>
          </a:prstGeom>
        </p:spPr>
      </p:pic>
      <p:pic>
        <p:nvPicPr>
          <p:cNvPr id="8" name="Graphic 7">
            <a:extLst>
              <a:ext uri="{FF2B5EF4-FFF2-40B4-BE49-F238E27FC236}">
                <a16:creationId xmlns:a16="http://schemas.microsoft.com/office/drawing/2014/main" id="{E7FF19DB-25E3-4600-9F3E-B112461266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>
            <a:off x="290151" y="4885185"/>
            <a:ext cx="2539413" cy="1698454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26CCD609-F7A9-4871-AAE5-36F24BC4F397}"/>
              </a:ext>
            </a:extLst>
          </p:cNvPr>
          <p:cNvGrpSpPr/>
          <p:nvPr/>
        </p:nvGrpSpPr>
        <p:grpSpPr>
          <a:xfrm>
            <a:off x="1990833" y="1126271"/>
            <a:ext cx="9123154" cy="2654910"/>
            <a:chOff x="1990833" y="1126271"/>
            <a:chExt cx="9123154" cy="2654910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B5E34B41-4A6E-451A-A3C8-4B6CFBAF6406}"/>
                </a:ext>
              </a:extLst>
            </p:cNvPr>
            <p:cNvSpPr txBox="1"/>
            <p:nvPr/>
          </p:nvSpPr>
          <p:spPr>
            <a:xfrm>
              <a:off x="1990833" y="1126271"/>
              <a:ext cx="9046066" cy="26468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600" dirty="0" err="1">
                  <a:ln w="28575">
                    <a:solidFill>
                      <a:schemeClr val="bg2">
                        <a:lumMod val="50000"/>
                      </a:schemeClr>
                    </a:solidFill>
                  </a:ln>
                  <a:solidFill>
                    <a:schemeClr val="bg2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Luyện</a:t>
              </a:r>
              <a:r>
                <a:rPr lang="en-US" sz="16600" dirty="0">
                  <a:ln w="28575">
                    <a:solidFill>
                      <a:schemeClr val="bg2">
                        <a:lumMod val="50000"/>
                      </a:schemeClr>
                    </a:solidFill>
                  </a:ln>
                  <a:solidFill>
                    <a:schemeClr val="bg2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 </a:t>
              </a:r>
              <a:r>
                <a:rPr lang="en-US" sz="16600" err="1">
                  <a:ln w="28575">
                    <a:solidFill>
                      <a:schemeClr val="bg2">
                        <a:lumMod val="50000"/>
                      </a:schemeClr>
                    </a:solidFill>
                  </a:ln>
                  <a:solidFill>
                    <a:schemeClr val="bg2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tập</a:t>
              </a:r>
              <a:r>
                <a:rPr lang="en-US" sz="16600">
                  <a:ln w="28575">
                    <a:solidFill>
                      <a:schemeClr val="bg2">
                        <a:lumMod val="50000"/>
                      </a:schemeClr>
                    </a:solidFill>
                  </a:ln>
                  <a:solidFill>
                    <a:schemeClr val="bg2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 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3CD274E-A0B9-4809-A6FB-C48E3DA399DB}"/>
                </a:ext>
              </a:extLst>
            </p:cNvPr>
            <p:cNvSpPr txBox="1"/>
            <p:nvPr/>
          </p:nvSpPr>
          <p:spPr>
            <a:xfrm>
              <a:off x="2067921" y="1134303"/>
              <a:ext cx="9046066" cy="26468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600" dirty="0" err="1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Luyện</a:t>
              </a:r>
              <a:r>
                <a:rPr lang="en-US" sz="16600" dirty="0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 </a:t>
              </a:r>
              <a:r>
                <a:rPr lang="en-US" sz="16600" err="1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tập</a:t>
              </a:r>
              <a:r>
                <a:rPr lang="en-US" sz="16600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 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33BA2507-A01C-40F0-A880-5C36B5A94C94}"/>
              </a:ext>
            </a:extLst>
          </p:cNvPr>
          <p:cNvSpPr txBox="1"/>
          <p:nvPr/>
        </p:nvSpPr>
        <p:spPr>
          <a:xfrm>
            <a:off x="4677461" y="3589043"/>
            <a:ext cx="3446724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400">
                <a:ln w="0">
                  <a:solidFill>
                    <a:schemeClr val="bg1"/>
                  </a:solidFill>
                </a:ln>
                <a:solidFill>
                  <a:srgbClr val="553019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Flamenco" panose="02040603050506020204" pitchFamily="18" charset="0"/>
              </a:rPr>
              <a:t>trang 137</a:t>
            </a:r>
            <a:endParaRPr lang="en-US" sz="4400" dirty="0">
              <a:ln w="0">
                <a:solidFill>
                  <a:schemeClr val="bg1"/>
                </a:solidFill>
              </a:ln>
              <a:solidFill>
                <a:srgbClr val="553019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TM Flamenco" panose="020406030505060202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B0EA200-90F2-4653-8736-A2F27A520F7B}"/>
              </a:ext>
            </a:extLst>
          </p:cNvPr>
          <p:cNvSpPr txBox="1"/>
          <p:nvPr/>
        </p:nvSpPr>
        <p:spPr>
          <a:xfrm>
            <a:off x="145185" y="29463"/>
            <a:ext cx="909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92D050"/>
                </a:solidFill>
                <a:latin typeface="UTM God's Word" panose="02040603050506020204" pitchFamily="18" charset="0"/>
              </a:rPr>
              <a:t>KTUTS</a:t>
            </a:r>
          </a:p>
        </p:txBody>
      </p:sp>
    </p:spTree>
    <p:extLst>
      <p:ext uri="{BB962C8B-B14F-4D97-AF65-F5344CB8AC3E}">
        <p14:creationId xmlns:p14="http://schemas.microsoft.com/office/powerpoint/2010/main" val="763421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FBEE49EE-09CD-4E0C-8921-26B81AC949D7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0"/>
          </a:blip>
          <a:stretch>
            <a:fillRect/>
          </a:stretch>
        </p:blipFill>
        <p:spPr>
          <a:xfrm>
            <a:off x="13007788" y="10819042"/>
            <a:ext cx="5322286" cy="5327728"/>
          </a:xfrm>
          <a:prstGeom prst="rect">
            <a:avLst/>
          </a:prstGeom>
        </p:spPr>
      </p:pic>
      <p:pic>
        <p:nvPicPr>
          <p:cNvPr id="16" name="Picture 15" descr="A picture containing text, plant, grass, leaf&#10;&#10;Description automatically generated">
            <a:extLst>
              <a:ext uri="{FF2B5EF4-FFF2-40B4-BE49-F238E27FC236}">
                <a16:creationId xmlns:a16="http://schemas.microsoft.com/office/drawing/2014/main" id="{7681F3D6-B1BD-4D6C-8772-297767270EFA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255">
            <a:off x="12139973" y="13186169"/>
            <a:ext cx="6728131" cy="2102974"/>
          </a:xfrm>
          <a:prstGeom prst="rect">
            <a:avLst/>
          </a:prstGeom>
        </p:spPr>
      </p:pic>
      <p:grpSp>
        <p:nvGrpSpPr>
          <p:cNvPr id="44" name="Group 43">
            <a:extLst>
              <a:ext uri="{FF2B5EF4-FFF2-40B4-BE49-F238E27FC236}">
                <a16:creationId xmlns:a16="http://schemas.microsoft.com/office/drawing/2014/main" id="{2885D729-74E2-4A77-822D-AE338C0F4A7D}"/>
              </a:ext>
            </a:extLst>
          </p:cNvPr>
          <p:cNvGrpSpPr/>
          <p:nvPr/>
        </p:nvGrpSpPr>
        <p:grpSpPr>
          <a:xfrm>
            <a:off x="3065238" y="3090918"/>
            <a:ext cx="8608601" cy="1620773"/>
            <a:chOff x="3732039" y="1981653"/>
            <a:chExt cx="8393662" cy="1620773"/>
          </a:xfrm>
        </p:grpSpPr>
        <p:sp>
          <p:nvSpPr>
            <p:cNvPr id="45" name="Rectangle: Rounded Corners 44">
              <a:extLst>
                <a:ext uri="{FF2B5EF4-FFF2-40B4-BE49-F238E27FC236}">
                  <a16:creationId xmlns:a16="http://schemas.microsoft.com/office/drawing/2014/main" id="{D50B33F1-FD1B-4011-B24E-9F74FED025EF}"/>
                </a:ext>
              </a:extLst>
            </p:cNvPr>
            <p:cNvSpPr/>
            <p:nvPr/>
          </p:nvSpPr>
          <p:spPr>
            <a:xfrm>
              <a:off x="3732039" y="1981653"/>
              <a:ext cx="8393662" cy="1620773"/>
            </a:xfrm>
            <a:custGeom>
              <a:avLst/>
              <a:gdLst>
                <a:gd name="connsiteX0" fmla="*/ 0 w 8393662"/>
                <a:gd name="connsiteY0" fmla="*/ 270134 h 1620773"/>
                <a:gd name="connsiteX1" fmla="*/ 270134 w 8393662"/>
                <a:gd name="connsiteY1" fmla="*/ 0 h 1620773"/>
                <a:gd name="connsiteX2" fmla="*/ 674023 w 8393662"/>
                <a:gd name="connsiteY2" fmla="*/ 0 h 1620773"/>
                <a:gd name="connsiteX3" fmla="*/ 1077912 w 8393662"/>
                <a:gd name="connsiteY3" fmla="*/ 0 h 1620773"/>
                <a:gd name="connsiteX4" fmla="*/ 1481801 w 8393662"/>
                <a:gd name="connsiteY4" fmla="*/ 0 h 1620773"/>
                <a:gd name="connsiteX5" fmla="*/ 1964223 w 8393662"/>
                <a:gd name="connsiteY5" fmla="*/ 0 h 1620773"/>
                <a:gd name="connsiteX6" fmla="*/ 2446646 w 8393662"/>
                <a:gd name="connsiteY6" fmla="*/ 0 h 1620773"/>
                <a:gd name="connsiteX7" fmla="*/ 3164671 w 8393662"/>
                <a:gd name="connsiteY7" fmla="*/ 0 h 1620773"/>
                <a:gd name="connsiteX8" fmla="*/ 3647093 w 8393662"/>
                <a:gd name="connsiteY8" fmla="*/ 0 h 1620773"/>
                <a:gd name="connsiteX9" fmla="*/ 3972448 w 8393662"/>
                <a:gd name="connsiteY9" fmla="*/ 0 h 1620773"/>
                <a:gd name="connsiteX10" fmla="*/ 4454871 w 8393662"/>
                <a:gd name="connsiteY10" fmla="*/ 0 h 1620773"/>
                <a:gd name="connsiteX11" fmla="*/ 4780226 w 8393662"/>
                <a:gd name="connsiteY11" fmla="*/ 0 h 1620773"/>
                <a:gd name="connsiteX12" fmla="*/ 5184115 w 8393662"/>
                <a:gd name="connsiteY12" fmla="*/ 0 h 1620773"/>
                <a:gd name="connsiteX13" fmla="*/ 5823605 w 8393662"/>
                <a:gd name="connsiteY13" fmla="*/ 0 h 1620773"/>
                <a:gd name="connsiteX14" fmla="*/ 6541630 w 8393662"/>
                <a:gd name="connsiteY14" fmla="*/ 0 h 1620773"/>
                <a:gd name="connsiteX15" fmla="*/ 7024053 w 8393662"/>
                <a:gd name="connsiteY15" fmla="*/ 0 h 1620773"/>
                <a:gd name="connsiteX16" fmla="*/ 7585010 w 8393662"/>
                <a:gd name="connsiteY16" fmla="*/ 0 h 1620773"/>
                <a:gd name="connsiteX17" fmla="*/ 8123528 w 8393662"/>
                <a:gd name="connsiteY17" fmla="*/ 0 h 1620773"/>
                <a:gd name="connsiteX18" fmla="*/ 8393662 w 8393662"/>
                <a:gd name="connsiteY18" fmla="*/ 270134 h 1620773"/>
                <a:gd name="connsiteX19" fmla="*/ 8393662 w 8393662"/>
                <a:gd name="connsiteY19" fmla="*/ 777971 h 1620773"/>
                <a:gd name="connsiteX20" fmla="*/ 8393662 w 8393662"/>
                <a:gd name="connsiteY20" fmla="*/ 1350639 h 1620773"/>
                <a:gd name="connsiteX21" fmla="*/ 8123528 w 8393662"/>
                <a:gd name="connsiteY21" fmla="*/ 1620773 h 1620773"/>
                <a:gd name="connsiteX22" fmla="*/ 7562571 w 8393662"/>
                <a:gd name="connsiteY22" fmla="*/ 1620773 h 1620773"/>
                <a:gd name="connsiteX23" fmla="*/ 7080149 w 8393662"/>
                <a:gd name="connsiteY23" fmla="*/ 1620773 h 1620773"/>
                <a:gd name="connsiteX24" fmla="*/ 6519192 w 8393662"/>
                <a:gd name="connsiteY24" fmla="*/ 1620773 h 1620773"/>
                <a:gd name="connsiteX25" fmla="*/ 6115303 w 8393662"/>
                <a:gd name="connsiteY25" fmla="*/ 1620773 h 1620773"/>
                <a:gd name="connsiteX26" fmla="*/ 5632880 w 8393662"/>
                <a:gd name="connsiteY26" fmla="*/ 1620773 h 1620773"/>
                <a:gd name="connsiteX27" fmla="*/ 4914856 w 8393662"/>
                <a:gd name="connsiteY27" fmla="*/ 1620773 h 1620773"/>
                <a:gd name="connsiteX28" fmla="*/ 4275365 w 8393662"/>
                <a:gd name="connsiteY28" fmla="*/ 1620773 h 1620773"/>
                <a:gd name="connsiteX29" fmla="*/ 3714408 w 8393662"/>
                <a:gd name="connsiteY29" fmla="*/ 1620773 h 1620773"/>
                <a:gd name="connsiteX30" fmla="*/ 3389053 w 8393662"/>
                <a:gd name="connsiteY30" fmla="*/ 1620773 h 1620773"/>
                <a:gd name="connsiteX31" fmla="*/ 2906631 w 8393662"/>
                <a:gd name="connsiteY31" fmla="*/ 1620773 h 1620773"/>
                <a:gd name="connsiteX32" fmla="*/ 2188606 w 8393662"/>
                <a:gd name="connsiteY32" fmla="*/ 1620773 h 1620773"/>
                <a:gd name="connsiteX33" fmla="*/ 1784717 w 8393662"/>
                <a:gd name="connsiteY33" fmla="*/ 1620773 h 1620773"/>
                <a:gd name="connsiteX34" fmla="*/ 1459362 w 8393662"/>
                <a:gd name="connsiteY34" fmla="*/ 1620773 h 1620773"/>
                <a:gd name="connsiteX35" fmla="*/ 1055473 w 8393662"/>
                <a:gd name="connsiteY35" fmla="*/ 1620773 h 1620773"/>
                <a:gd name="connsiteX36" fmla="*/ 270134 w 8393662"/>
                <a:gd name="connsiteY36" fmla="*/ 1620773 h 1620773"/>
                <a:gd name="connsiteX37" fmla="*/ 0 w 8393662"/>
                <a:gd name="connsiteY37" fmla="*/ 1350639 h 1620773"/>
                <a:gd name="connsiteX38" fmla="*/ 0 w 8393662"/>
                <a:gd name="connsiteY38" fmla="*/ 788776 h 1620773"/>
                <a:gd name="connsiteX39" fmla="*/ 0 w 8393662"/>
                <a:gd name="connsiteY39" fmla="*/ 270134 h 16207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</a:cxnLst>
              <a:rect l="l" t="t" r="r" b="b"/>
              <a:pathLst>
                <a:path w="8393662" h="1620773" fill="none" extrusionOk="0">
                  <a:moveTo>
                    <a:pt x="0" y="270134"/>
                  </a:moveTo>
                  <a:cubicBezTo>
                    <a:pt x="-3653" y="110690"/>
                    <a:pt x="115775" y="19934"/>
                    <a:pt x="270134" y="0"/>
                  </a:cubicBezTo>
                  <a:cubicBezTo>
                    <a:pt x="445866" y="-26437"/>
                    <a:pt x="567438" y="11307"/>
                    <a:pt x="674023" y="0"/>
                  </a:cubicBezTo>
                  <a:cubicBezTo>
                    <a:pt x="780608" y="-11307"/>
                    <a:pt x="969038" y="25682"/>
                    <a:pt x="1077912" y="0"/>
                  </a:cubicBezTo>
                  <a:cubicBezTo>
                    <a:pt x="1186786" y="-25682"/>
                    <a:pt x="1306083" y="32435"/>
                    <a:pt x="1481801" y="0"/>
                  </a:cubicBezTo>
                  <a:cubicBezTo>
                    <a:pt x="1657519" y="-32435"/>
                    <a:pt x="1858348" y="14108"/>
                    <a:pt x="1964223" y="0"/>
                  </a:cubicBezTo>
                  <a:cubicBezTo>
                    <a:pt x="2070098" y="-14108"/>
                    <a:pt x="2215939" y="32768"/>
                    <a:pt x="2446646" y="0"/>
                  </a:cubicBezTo>
                  <a:cubicBezTo>
                    <a:pt x="2677353" y="-32768"/>
                    <a:pt x="3014042" y="66498"/>
                    <a:pt x="3164671" y="0"/>
                  </a:cubicBezTo>
                  <a:cubicBezTo>
                    <a:pt x="3315300" y="-66498"/>
                    <a:pt x="3467468" y="41479"/>
                    <a:pt x="3647093" y="0"/>
                  </a:cubicBezTo>
                  <a:cubicBezTo>
                    <a:pt x="3826718" y="-41479"/>
                    <a:pt x="3897807" y="20526"/>
                    <a:pt x="3972448" y="0"/>
                  </a:cubicBezTo>
                  <a:cubicBezTo>
                    <a:pt x="4047089" y="-20526"/>
                    <a:pt x="4287660" y="46559"/>
                    <a:pt x="4454871" y="0"/>
                  </a:cubicBezTo>
                  <a:cubicBezTo>
                    <a:pt x="4622082" y="-46559"/>
                    <a:pt x="4667649" y="38968"/>
                    <a:pt x="4780226" y="0"/>
                  </a:cubicBezTo>
                  <a:cubicBezTo>
                    <a:pt x="4892803" y="-38968"/>
                    <a:pt x="5060940" y="17502"/>
                    <a:pt x="5184115" y="0"/>
                  </a:cubicBezTo>
                  <a:cubicBezTo>
                    <a:pt x="5307290" y="-17502"/>
                    <a:pt x="5613193" y="3175"/>
                    <a:pt x="5823605" y="0"/>
                  </a:cubicBezTo>
                  <a:cubicBezTo>
                    <a:pt x="6034017" y="-3175"/>
                    <a:pt x="6213963" y="44503"/>
                    <a:pt x="6541630" y="0"/>
                  </a:cubicBezTo>
                  <a:cubicBezTo>
                    <a:pt x="6869298" y="-44503"/>
                    <a:pt x="6863545" y="7076"/>
                    <a:pt x="7024053" y="0"/>
                  </a:cubicBezTo>
                  <a:cubicBezTo>
                    <a:pt x="7184561" y="-7076"/>
                    <a:pt x="7345134" y="43886"/>
                    <a:pt x="7585010" y="0"/>
                  </a:cubicBezTo>
                  <a:cubicBezTo>
                    <a:pt x="7824886" y="-43886"/>
                    <a:pt x="7855376" y="36617"/>
                    <a:pt x="8123528" y="0"/>
                  </a:cubicBezTo>
                  <a:cubicBezTo>
                    <a:pt x="8272370" y="4650"/>
                    <a:pt x="8407068" y="126346"/>
                    <a:pt x="8393662" y="270134"/>
                  </a:cubicBezTo>
                  <a:cubicBezTo>
                    <a:pt x="8446370" y="453433"/>
                    <a:pt x="8353959" y="562844"/>
                    <a:pt x="8393662" y="777971"/>
                  </a:cubicBezTo>
                  <a:cubicBezTo>
                    <a:pt x="8433365" y="993098"/>
                    <a:pt x="8371202" y="1197203"/>
                    <a:pt x="8393662" y="1350639"/>
                  </a:cubicBezTo>
                  <a:cubicBezTo>
                    <a:pt x="8398313" y="1495129"/>
                    <a:pt x="8283545" y="1604816"/>
                    <a:pt x="8123528" y="1620773"/>
                  </a:cubicBezTo>
                  <a:cubicBezTo>
                    <a:pt x="7893763" y="1640660"/>
                    <a:pt x="7749611" y="1592492"/>
                    <a:pt x="7562571" y="1620773"/>
                  </a:cubicBezTo>
                  <a:cubicBezTo>
                    <a:pt x="7375531" y="1649054"/>
                    <a:pt x="7296405" y="1601559"/>
                    <a:pt x="7080149" y="1620773"/>
                  </a:cubicBezTo>
                  <a:cubicBezTo>
                    <a:pt x="6863893" y="1639987"/>
                    <a:pt x="6740958" y="1614380"/>
                    <a:pt x="6519192" y="1620773"/>
                  </a:cubicBezTo>
                  <a:cubicBezTo>
                    <a:pt x="6297426" y="1627166"/>
                    <a:pt x="6246594" y="1607838"/>
                    <a:pt x="6115303" y="1620773"/>
                  </a:cubicBezTo>
                  <a:cubicBezTo>
                    <a:pt x="5984012" y="1633708"/>
                    <a:pt x="5742340" y="1611282"/>
                    <a:pt x="5632880" y="1620773"/>
                  </a:cubicBezTo>
                  <a:cubicBezTo>
                    <a:pt x="5523420" y="1630264"/>
                    <a:pt x="5195322" y="1596016"/>
                    <a:pt x="4914856" y="1620773"/>
                  </a:cubicBezTo>
                  <a:cubicBezTo>
                    <a:pt x="4634390" y="1645530"/>
                    <a:pt x="4413311" y="1616624"/>
                    <a:pt x="4275365" y="1620773"/>
                  </a:cubicBezTo>
                  <a:cubicBezTo>
                    <a:pt x="4137419" y="1624922"/>
                    <a:pt x="3882517" y="1606346"/>
                    <a:pt x="3714408" y="1620773"/>
                  </a:cubicBezTo>
                  <a:cubicBezTo>
                    <a:pt x="3546299" y="1635200"/>
                    <a:pt x="3481239" y="1607936"/>
                    <a:pt x="3389053" y="1620773"/>
                  </a:cubicBezTo>
                  <a:cubicBezTo>
                    <a:pt x="3296868" y="1633610"/>
                    <a:pt x="3047986" y="1576947"/>
                    <a:pt x="2906631" y="1620773"/>
                  </a:cubicBezTo>
                  <a:cubicBezTo>
                    <a:pt x="2765276" y="1664599"/>
                    <a:pt x="2338399" y="1543086"/>
                    <a:pt x="2188606" y="1620773"/>
                  </a:cubicBezTo>
                  <a:cubicBezTo>
                    <a:pt x="2038814" y="1698460"/>
                    <a:pt x="1888805" y="1607776"/>
                    <a:pt x="1784717" y="1620773"/>
                  </a:cubicBezTo>
                  <a:cubicBezTo>
                    <a:pt x="1680629" y="1633770"/>
                    <a:pt x="1570347" y="1583922"/>
                    <a:pt x="1459362" y="1620773"/>
                  </a:cubicBezTo>
                  <a:cubicBezTo>
                    <a:pt x="1348377" y="1657624"/>
                    <a:pt x="1248042" y="1609203"/>
                    <a:pt x="1055473" y="1620773"/>
                  </a:cubicBezTo>
                  <a:cubicBezTo>
                    <a:pt x="862904" y="1632343"/>
                    <a:pt x="527850" y="1584409"/>
                    <a:pt x="270134" y="1620773"/>
                  </a:cubicBezTo>
                  <a:cubicBezTo>
                    <a:pt x="84949" y="1612588"/>
                    <a:pt x="-34521" y="1500181"/>
                    <a:pt x="0" y="1350639"/>
                  </a:cubicBezTo>
                  <a:cubicBezTo>
                    <a:pt x="-25823" y="1141002"/>
                    <a:pt x="53265" y="901728"/>
                    <a:pt x="0" y="788776"/>
                  </a:cubicBezTo>
                  <a:cubicBezTo>
                    <a:pt x="-53265" y="675824"/>
                    <a:pt x="4781" y="412220"/>
                    <a:pt x="0" y="270134"/>
                  </a:cubicBezTo>
                  <a:close/>
                </a:path>
                <a:path w="8393662" h="1620773" stroke="0" extrusionOk="0">
                  <a:moveTo>
                    <a:pt x="0" y="270134"/>
                  </a:moveTo>
                  <a:cubicBezTo>
                    <a:pt x="-36649" y="106844"/>
                    <a:pt x="96052" y="6064"/>
                    <a:pt x="270134" y="0"/>
                  </a:cubicBezTo>
                  <a:cubicBezTo>
                    <a:pt x="420038" y="-9157"/>
                    <a:pt x="518617" y="18770"/>
                    <a:pt x="752557" y="0"/>
                  </a:cubicBezTo>
                  <a:cubicBezTo>
                    <a:pt x="986497" y="-18770"/>
                    <a:pt x="1130050" y="12916"/>
                    <a:pt x="1313513" y="0"/>
                  </a:cubicBezTo>
                  <a:cubicBezTo>
                    <a:pt x="1496976" y="-12916"/>
                    <a:pt x="1694700" y="61092"/>
                    <a:pt x="1953004" y="0"/>
                  </a:cubicBezTo>
                  <a:cubicBezTo>
                    <a:pt x="2211308" y="-61092"/>
                    <a:pt x="2526682" y="69856"/>
                    <a:pt x="2671029" y="0"/>
                  </a:cubicBezTo>
                  <a:cubicBezTo>
                    <a:pt x="2815377" y="-69856"/>
                    <a:pt x="3121986" y="15852"/>
                    <a:pt x="3389053" y="0"/>
                  </a:cubicBezTo>
                  <a:cubicBezTo>
                    <a:pt x="3656120" y="-15852"/>
                    <a:pt x="3746748" y="42550"/>
                    <a:pt x="3871476" y="0"/>
                  </a:cubicBezTo>
                  <a:cubicBezTo>
                    <a:pt x="3996204" y="-42550"/>
                    <a:pt x="4108535" y="5978"/>
                    <a:pt x="4196831" y="0"/>
                  </a:cubicBezTo>
                  <a:cubicBezTo>
                    <a:pt x="4285128" y="-5978"/>
                    <a:pt x="4608821" y="10403"/>
                    <a:pt x="4836322" y="0"/>
                  </a:cubicBezTo>
                  <a:cubicBezTo>
                    <a:pt x="5063823" y="-10403"/>
                    <a:pt x="5109391" y="57076"/>
                    <a:pt x="5318744" y="0"/>
                  </a:cubicBezTo>
                  <a:cubicBezTo>
                    <a:pt x="5528097" y="-57076"/>
                    <a:pt x="5563198" y="42822"/>
                    <a:pt x="5722633" y="0"/>
                  </a:cubicBezTo>
                  <a:cubicBezTo>
                    <a:pt x="5882068" y="-42822"/>
                    <a:pt x="6017311" y="24294"/>
                    <a:pt x="6205056" y="0"/>
                  </a:cubicBezTo>
                  <a:cubicBezTo>
                    <a:pt x="6392801" y="-24294"/>
                    <a:pt x="6374799" y="3614"/>
                    <a:pt x="6530411" y="0"/>
                  </a:cubicBezTo>
                  <a:cubicBezTo>
                    <a:pt x="6686024" y="-3614"/>
                    <a:pt x="6929757" y="21020"/>
                    <a:pt x="7248436" y="0"/>
                  </a:cubicBezTo>
                  <a:cubicBezTo>
                    <a:pt x="7567115" y="-21020"/>
                    <a:pt x="7819451" y="22007"/>
                    <a:pt x="8123528" y="0"/>
                  </a:cubicBezTo>
                  <a:cubicBezTo>
                    <a:pt x="8271370" y="-38305"/>
                    <a:pt x="8397186" y="83203"/>
                    <a:pt x="8393662" y="270134"/>
                  </a:cubicBezTo>
                  <a:cubicBezTo>
                    <a:pt x="8425623" y="462827"/>
                    <a:pt x="8390343" y="631824"/>
                    <a:pt x="8393662" y="821192"/>
                  </a:cubicBezTo>
                  <a:cubicBezTo>
                    <a:pt x="8396981" y="1010560"/>
                    <a:pt x="8375993" y="1227531"/>
                    <a:pt x="8393662" y="1350639"/>
                  </a:cubicBezTo>
                  <a:cubicBezTo>
                    <a:pt x="8409652" y="1494328"/>
                    <a:pt x="8244236" y="1617403"/>
                    <a:pt x="8123528" y="1620773"/>
                  </a:cubicBezTo>
                  <a:cubicBezTo>
                    <a:pt x="7889849" y="1634493"/>
                    <a:pt x="7608318" y="1560130"/>
                    <a:pt x="7405503" y="1620773"/>
                  </a:cubicBezTo>
                  <a:cubicBezTo>
                    <a:pt x="7202689" y="1681416"/>
                    <a:pt x="6989205" y="1603555"/>
                    <a:pt x="6844547" y="1620773"/>
                  </a:cubicBezTo>
                  <a:cubicBezTo>
                    <a:pt x="6699889" y="1637991"/>
                    <a:pt x="6477281" y="1556374"/>
                    <a:pt x="6126522" y="1620773"/>
                  </a:cubicBezTo>
                  <a:cubicBezTo>
                    <a:pt x="5775763" y="1685172"/>
                    <a:pt x="5887043" y="1602324"/>
                    <a:pt x="5801167" y="1620773"/>
                  </a:cubicBezTo>
                  <a:cubicBezTo>
                    <a:pt x="5715291" y="1639222"/>
                    <a:pt x="5410594" y="1564734"/>
                    <a:pt x="5083143" y="1620773"/>
                  </a:cubicBezTo>
                  <a:cubicBezTo>
                    <a:pt x="4755692" y="1676812"/>
                    <a:pt x="4651618" y="1585351"/>
                    <a:pt x="4365118" y="1620773"/>
                  </a:cubicBezTo>
                  <a:cubicBezTo>
                    <a:pt x="4078619" y="1656195"/>
                    <a:pt x="3809071" y="1541461"/>
                    <a:pt x="3647093" y="1620773"/>
                  </a:cubicBezTo>
                  <a:cubicBezTo>
                    <a:pt x="3485115" y="1700085"/>
                    <a:pt x="3370594" y="1576469"/>
                    <a:pt x="3243205" y="1620773"/>
                  </a:cubicBezTo>
                  <a:cubicBezTo>
                    <a:pt x="3115816" y="1665077"/>
                    <a:pt x="2927955" y="1577398"/>
                    <a:pt x="2682248" y="1620773"/>
                  </a:cubicBezTo>
                  <a:cubicBezTo>
                    <a:pt x="2436541" y="1664148"/>
                    <a:pt x="2438614" y="1582133"/>
                    <a:pt x="2356893" y="1620773"/>
                  </a:cubicBezTo>
                  <a:cubicBezTo>
                    <a:pt x="2275172" y="1659413"/>
                    <a:pt x="2072916" y="1591003"/>
                    <a:pt x="1874470" y="1620773"/>
                  </a:cubicBezTo>
                  <a:cubicBezTo>
                    <a:pt x="1676024" y="1650543"/>
                    <a:pt x="1603475" y="1572746"/>
                    <a:pt x="1470581" y="1620773"/>
                  </a:cubicBezTo>
                  <a:cubicBezTo>
                    <a:pt x="1337687" y="1668800"/>
                    <a:pt x="1172426" y="1616992"/>
                    <a:pt x="988159" y="1620773"/>
                  </a:cubicBezTo>
                  <a:cubicBezTo>
                    <a:pt x="803892" y="1624554"/>
                    <a:pt x="443842" y="1576082"/>
                    <a:pt x="270134" y="1620773"/>
                  </a:cubicBezTo>
                  <a:cubicBezTo>
                    <a:pt x="100247" y="1647115"/>
                    <a:pt x="6534" y="1464235"/>
                    <a:pt x="0" y="1350639"/>
                  </a:cubicBezTo>
                  <a:cubicBezTo>
                    <a:pt x="-32780" y="1211649"/>
                    <a:pt x="25599" y="966621"/>
                    <a:pt x="0" y="788776"/>
                  </a:cubicBezTo>
                  <a:cubicBezTo>
                    <a:pt x="-25599" y="610931"/>
                    <a:pt x="55043" y="478596"/>
                    <a:pt x="0" y="270134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  <a:ln w="57150">
              <a:solidFill>
                <a:srgbClr val="E36E1E"/>
              </a:solidFill>
              <a:extLst>
                <a:ext uri="{C807C97D-BFC1-408E-A445-0C87EB9F89A2}">
                  <ask:lineSketchStyleProps xmlns:ask="http://schemas.microsoft.com/office/drawing/2018/sketchyshapes" sd="3977622657">
                    <a:prstGeom prst="round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8C89472D-B463-4870-B77E-2A64FCCA5E10}"/>
                    </a:ext>
                  </a:extLst>
                </p:cNvPr>
                <p:cNvSpPr txBox="1"/>
                <p:nvPr/>
              </p:nvSpPr>
              <p:spPr>
                <a:xfrm>
                  <a:off x="3783449" y="2141161"/>
                  <a:ext cx="2733320" cy="120372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b="1"/>
                    <a:t>a</a:t>
                  </a:r>
                  <a:r>
                    <a:rPr lang="en-US" sz="5000" b="1" dirty="0"/>
                    <a:t>)</a:t>
                  </a:r>
                  <a:r>
                    <a:rPr lang="en-US" sz="5000" b="1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5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5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a14:m>
                  <a:endParaRPr lang="en-US" sz="5000" b="1" dirty="0"/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8C89472D-B463-4870-B77E-2A64FCCA5E1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83449" y="2141161"/>
                  <a:ext cx="2733320" cy="1203727"/>
                </a:xfrm>
                <a:prstGeom prst="rect">
                  <a:avLst/>
                </a:prstGeom>
                <a:blipFill>
                  <a:blip r:embed="rId5"/>
                  <a:stretch>
                    <a:fillRect l="-10435" b="-1464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263646D-95E4-45C6-9411-0E842BC54DD5}"/>
                  </a:ext>
                </a:extLst>
              </p:cNvPr>
              <p:cNvSpPr txBox="1"/>
              <p:nvPr/>
            </p:nvSpPr>
            <p:spPr>
              <a:xfrm>
                <a:off x="5090293" y="3247919"/>
                <a:ext cx="6893921" cy="12153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kumimoji="0" lang="en-US" sz="5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x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𝟎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𝟖</m:t>
                        </m:r>
                      </m:den>
                    </m:f>
                  </m:oMath>
                </a14:m>
                <a:r>
                  <a:rPr kumimoji="0" lang="en-US" sz="5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=</a:t>
                </a:r>
                <a:r>
                  <a:rPr kumimoji="0" lang="en-US" sz="5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𝟒</m:t>
                        </m:r>
                      </m:den>
                    </m:f>
                  </m:oMath>
                </a14:m>
                <a:endParaRPr lang="en-US" sz="5000" dirty="0"/>
              </a:p>
            </p:txBody>
          </p:sp>
        </mc:Choice>
        <mc:Fallback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263646D-95E4-45C6-9411-0E842BC54D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0293" y="3247919"/>
                <a:ext cx="6893921" cy="1215333"/>
              </a:xfrm>
              <a:prstGeom prst="rect">
                <a:avLst/>
              </a:prstGeom>
              <a:blipFill>
                <a:blip r:embed="rId6"/>
                <a:stretch>
                  <a:fillRect b="-14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3011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2D0586DB-D08B-4CC5-85CF-C72820AAB528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21290" y="-7170585"/>
            <a:ext cx="12419720" cy="2311616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BEE49EE-09CD-4E0C-8921-26B81AC949D7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0"/>
          </a:blip>
          <a:stretch>
            <a:fillRect/>
          </a:stretch>
        </p:blipFill>
        <p:spPr>
          <a:xfrm>
            <a:off x="13007788" y="10819042"/>
            <a:ext cx="5322286" cy="5327728"/>
          </a:xfrm>
          <a:prstGeom prst="rect">
            <a:avLst/>
          </a:prstGeom>
        </p:spPr>
      </p:pic>
      <p:pic>
        <p:nvPicPr>
          <p:cNvPr id="16" name="Picture 15" descr="A picture containing text, plant, grass, leaf&#10;&#10;Description automatically generated">
            <a:extLst>
              <a:ext uri="{FF2B5EF4-FFF2-40B4-BE49-F238E27FC236}">
                <a16:creationId xmlns:a16="http://schemas.microsoft.com/office/drawing/2014/main" id="{7681F3D6-B1BD-4D6C-8772-297767270EFA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255">
            <a:off x="12139973" y="13186169"/>
            <a:ext cx="6728131" cy="2102974"/>
          </a:xfrm>
          <a:prstGeom prst="rect">
            <a:avLst/>
          </a:prstGeom>
        </p:spPr>
      </p:pic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D50B33F1-FD1B-4011-B24E-9F74FED025EF}"/>
              </a:ext>
            </a:extLst>
          </p:cNvPr>
          <p:cNvSpPr/>
          <p:nvPr/>
        </p:nvSpPr>
        <p:spPr>
          <a:xfrm>
            <a:off x="2642007" y="2018436"/>
            <a:ext cx="8608601" cy="1620773"/>
          </a:xfrm>
          <a:custGeom>
            <a:avLst/>
            <a:gdLst>
              <a:gd name="connsiteX0" fmla="*/ 0 w 8608601"/>
              <a:gd name="connsiteY0" fmla="*/ 270134 h 1620773"/>
              <a:gd name="connsiteX1" fmla="*/ 270134 w 8608601"/>
              <a:gd name="connsiteY1" fmla="*/ 0 h 1620773"/>
              <a:gd name="connsiteX2" fmla="*/ 685077 w 8608601"/>
              <a:gd name="connsiteY2" fmla="*/ 0 h 1620773"/>
              <a:gd name="connsiteX3" fmla="*/ 1100020 w 8608601"/>
              <a:gd name="connsiteY3" fmla="*/ 0 h 1620773"/>
              <a:gd name="connsiteX4" fmla="*/ 1514963 w 8608601"/>
              <a:gd name="connsiteY4" fmla="*/ 0 h 1620773"/>
              <a:gd name="connsiteX5" fmla="*/ 2010589 w 8608601"/>
              <a:gd name="connsiteY5" fmla="*/ 0 h 1620773"/>
              <a:gd name="connsiteX6" fmla="*/ 2506215 w 8608601"/>
              <a:gd name="connsiteY6" fmla="*/ 0 h 1620773"/>
              <a:gd name="connsiteX7" fmla="*/ 3243891 w 8608601"/>
              <a:gd name="connsiteY7" fmla="*/ 0 h 1620773"/>
              <a:gd name="connsiteX8" fmla="*/ 3739517 w 8608601"/>
              <a:gd name="connsiteY8" fmla="*/ 0 h 1620773"/>
              <a:gd name="connsiteX9" fmla="*/ 4073777 w 8608601"/>
              <a:gd name="connsiteY9" fmla="*/ 0 h 1620773"/>
              <a:gd name="connsiteX10" fmla="*/ 4569403 w 8608601"/>
              <a:gd name="connsiteY10" fmla="*/ 0 h 1620773"/>
              <a:gd name="connsiteX11" fmla="*/ 4903662 w 8608601"/>
              <a:gd name="connsiteY11" fmla="*/ 0 h 1620773"/>
              <a:gd name="connsiteX12" fmla="*/ 5318605 w 8608601"/>
              <a:gd name="connsiteY12" fmla="*/ 0 h 1620773"/>
              <a:gd name="connsiteX13" fmla="*/ 5975598 w 8608601"/>
              <a:gd name="connsiteY13" fmla="*/ 0 h 1620773"/>
              <a:gd name="connsiteX14" fmla="*/ 6713274 w 8608601"/>
              <a:gd name="connsiteY14" fmla="*/ 0 h 1620773"/>
              <a:gd name="connsiteX15" fmla="*/ 7208900 w 8608601"/>
              <a:gd name="connsiteY15" fmla="*/ 0 h 1620773"/>
              <a:gd name="connsiteX16" fmla="*/ 7785210 w 8608601"/>
              <a:gd name="connsiteY16" fmla="*/ 0 h 1620773"/>
              <a:gd name="connsiteX17" fmla="*/ 8338467 w 8608601"/>
              <a:gd name="connsiteY17" fmla="*/ 0 h 1620773"/>
              <a:gd name="connsiteX18" fmla="*/ 8608601 w 8608601"/>
              <a:gd name="connsiteY18" fmla="*/ 270134 h 1620773"/>
              <a:gd name="connsiteX19" fmla="*/ 8608601 w 8608601"/>
              <a:gd name="connsiteY19" fmla="*/ 777971 h 1620773"/>
              <a:gd name="connsiteX20" fmla="*/ 8608601 w 8608601"/>
              <a:gd name="connsiteY20" fmla="*/ 1350639 h 1620773"/>
              <a:gd name="connsiteX21" fmla="*/ 8338467 w 8608601"/>
              <a:gd name="connsiteY21" fmla="*/ 1620773 h 1620773"/>
              <a:gd name="connsiteX22" fmla="*/ 7762158 w 8608601"/>
              <a:gd name="connsiteY22" fmla="*/ 1620773 h 1620773"/>
              <a:gd name="connsiteX23" fmla="*/ 7266531 w 8608601"/>
              <a:gd name="connsiteY23" fmla="*/ 1620773 h 1620773"/>
              <a:gd name="connsiteX24" fmla="*/ 6690222 w 8608601"/>
              <a:gd name="connsiteY24" fmla="*/ 1620773 h 1620773"/>
              <a:gd name="connsiteX25" fmla="*/ 6275279 w 8608601"/>
              <a:gd name="connsiteY25" fmla="*/ 1620773 h 1620773"/>
              <a:gd name="connsiteX26" fmla="*/ 5779653 w 8608601"/>
              <a:gd name="connsiteY26" fmla="*/ 1620773 h 1620773"/>
              <a:gd name="connsiteX27" fmla="*/ 5041977 w 8608601"/>
              <a:gd name="connsiteY27" fmla="*/ 1620773 h 1620773"/>
              <a:gd name="connsiteX28" fmla="*/ 4384984 w 8608601"/>
              <a:gd name="connsiteY28" fmla="*/ 1620773 h 1620773"/>
              <a:gd name="connsiteX29" fmla="*/ 3808674 w 8608601"/>
              <a:gd name="connsiteY29" fmla="*/ 1620773 h 1620773"/>
              <a:gd name="connsiteX30" fmla="*/ 3474415 w 8608601"/>
              <a:gd name="connsiteY30" fmla="*/ 1620773 h 1620773"/>
              <a:gd name="connsiteX31" fmla="*/ 2978789 w 8608601"/>
              <a:gd name="connsiteY31" fmla="*/ 1620773 h 1620773"/>
              <a:gd name="connsiteX32" fmla="*/ 2241112 w 8608601"/>
              <a:gd name="connsiteY32" fmla="*/ 1620773 h 1620773"/>
              <a:gd name="connsiteX33" fmla="*/ 1826170 w 8608601"/>
              <a:gd name="connsiteY33" fmla="*/ 1620773 h 1620773"/>
              <a:gd name="connsiteX34" fmla="*/ 1491910 w 8608601"/>
              <a:gd name="connsiteY34" fmla="*/ 1620773 h 1620773"/>
              <a:gd name="connsiteX35" fmla="*/ 1076967 w 8608601"/>
              <a:gd name="connsiteY35" fmla="*/ 1620773 h 1620773"/>
              <a:gd name="connsiteX36" fmla="*/ 270134 w 8608601"/>
              <a:gd name="connsiteY36" fmla="*/ 1620773 h 1620773"/>
              <a:gd name="connsiteX37" fmla="*/ 0 w 8608601"/>
              <a:gd name="connsiteY37" fmla="*/ 1350639 h 1620773"/>
              <a:gd name="connsiteX38" fmla="*/ 0 w 8608601"/>
              <a:gd name="connsiteY38" fmla="*/ 788776 h 1620773"/>
              <a:gd name="connsiteX39" fmla="*/ 0 w 8608601"/>
              <a:gd name="connsiteY39" fmla="*/ 270134 h 1620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8608601" h="1620773" fill="none" extrusionOk="0">
                <a:moveTo>
                  <a:pt x="0" y="270134"/>
                </a:moveTo>
                <a:cubicBezTo>
                  <a:pt x="-3653" y="110690"/>
                  <a:pt x="115775" y="19934"/>
                  <a:pt x="270134" y="0"/>
                </a:cubicBezTo>
                <a:cubicBezTo>
                  <a:pt x="461831" y="-42857"/>
                  <a:pt x="559253" y="18029"/>
                  <a:pt x="685077" y="0"/>
                </a:cubicBezTo>
                <a:cubicBezTo>
                  <a:pt x="810901" y="-18029"/>
                  <a:pt x="909062" y="24911"/>
                  <a:pt x="1100020" y="0"/>
                </a:cubicBezTo>
                <a:cubicBezTo>
                  <a:pt x="1290978" y="-24911"/>
                  <a:pt x="1425024" y="1380"/>
                  <a:pt x="1514963" y="0"/>
                </a:cubicBezTo>
                <a:cubicBezTo>
                  <a:pt x="1604902" y="-1380"/>
                  <a:pt x="1850125" y="31745"/>
                  <a:pt x="2010589" y="0"/>
                </a:cubicBezTo>
                <a:cubicBezTo>
                  <a:pt x="2171053" y="-31745"/>
                  <a:pt x="2402949" y="16214"/>
                  <a:pt x="2506215" y="0"/>
                </a:cubicBezTo>
                <a:cubicBezTo>
                  <a:pt x="2609481" y="-16214"/>
                  <a:pt x="2952239" y="73515"/>
                  <a:pt x="3243891" y="0"/>
                </a:cubicBezTo>
                <a:cubicBezTo>
                  <a:pt x="3535543" y="-73515"/>
                  <a:pt x="3500936" y="49937"/>
                  <a:pt x="3739517" y="0"/>
                </a:cubicBezTo>
                <a:cubicBezTo>
                  <a:pt x="3978098" y="-49937"/>
                  <a:pt x="3919568" y="30536"/>
                  <a:pt x="4073777" y="0"/>
                </a:cubicBezTo>
                <a:cubicBezTo>
                  <a:pt x="4227986" y="-30536"/>
                  <a:pt x="4354677" y="20752"/>
                  <a:pt x="4569403" y="0"/>
                </a:cubicBezTo>
                <a:cubicBezTo>
                  <a:pt x="4784129" y="-20752"/>
                  <a:pt x="4786546" y="23802"/>
                  <a:pt x="4903662" y="0"/>
                </a:cubicBezTo>
                <a:cubicBezTo>
                  <a:pt x="5020778" y="-23802"/>
                  <a:pt x="5147579" y="42570"/>
                  <a:pt x="5318605" y="0"/>
                </a:cubicBezTo>
                <a:cubicBezTo>
                  <a:pt x="5489631" y="-42570"/>
                  <a:pt x="5800361" y="22380"/>
                  <a:pt x="5975598" y="0"/>
                </a:cubicBezTo>
                <a:cubicBezTo>
                  <a:pt x="6150835" y="-22380"/>
                  <a:pt x="6433023" y="32564"/>
                  <a:pt x="6713274" y="0"/>
                </a:cubicBezTo>
                <a:cubicBezTo>
                  <a:pt x="6993525" y="-32564"/>
                  <a:pt x="7008968" y="20170"/>
                  <a:pt x="7208900" y="0"/>
                </a:cubicBezTo>
                <a:cubicBezTo>
                  <a:pt x="7408832" y="-20170"/>
                  <a:pt x="7652471" y="23171"/>
                  <a:pt x="7785210" y="0"/>
                </a:cubicBezTo>
                <a:cubicBezTo>
                  <a:pt x="7917949" y="-23171"/>
                  <a:pt x="8175510" y="13380"/>
                  <a:pt x="8338467" y="0"/>
                </a:cubicBezTo>
                <a:cubicBezTo>
                  <a:pt x="8487309" y="4650"/>
                  <a:pt x="8622007" y="126346"/>
                  <a:pt x="8608601" y="270134"/>
                </a:cubicBezTo>
                <a:cubicBezTo>
                  <a:pt x="8661309" y="453433"/>
                  <a:pt x="8568898" y="562844"/>
                  <a:pt x="8608601" y="777971"/>
                </a:cubicBezTo>
                <a:cubicBezTo>
                  <a:pt x="8648304" y="993098"/>
                  <a:pt x="8586141" y="1197203"/>
                  <a:pt x="8608601" y="1350639"/>
                </a:cubicBezTo>
                <a:cubicBezTo>
                  <a:pt x="8613252" y="1495129"/>
                  <a:pt x="8498484" y="1604816"/>
                  <a:pt x="8338467" y="1620773"/>
                </a:cubicBezTo>
                <a:cubicBezTo>
                  <a:pt x="8152547" y="1666855"/>
                  <a:pt x="8021955" y="1605716"/>
                  <a:pt x="7762158" y="1620773"/>
                </a:cubicBezTo>
                <a:cubicBezTo>
                  <a:pt x="7502361" y="1635830"/>
                  <a:pt x="7430670" y="1569988"/>
                  <a:pt x="7266531" y="1620773"/>
                </a:cubicBezTo>
                <a:cubicBezTo>
                  <a:pt x="7102392" y="1671558"/>
                  <a:pt x="6948235" y="1594205"/>
                  <a:pt x="6690222" y="1620773"/>
                </a:cubicBezTo>
                <a:cubicBezTo>
                  <a:pt x="6432209" y="1647341"/>
                  <a:pt x="6374446" y="1597361"/>
                  <a:pt x="6275279" y="1620773"/>
                </a:cubicBezTo>
                <a:cubicBezTo>
                  <a:pt x="6176112" y="1644185"/>
                  <a:pt x="6012858" y="1610435"/>
                  <a:pt x="5779653" y="1620773"/>
                </a:cubicBezTo>
                <a:cubicBezTo>
                  <a:pt x="5546448" y="1631111"/>
                  <a:pt x="5317319" y="1576806"/>
                  <a:pt x="5041977" y="1620773"/>
                </a:cubicBezTo>
                <a:cubicBezTo>
                  <a:pt x="4766635" y="1664740"/>
                  <a:pt x="4655117" y="1562772"/>
                  <a:pt x="4384984" y="1620773"/>
                </a:cubicBezTo>
                <a:cubicBezTo>
                  <a:pt x="4114851" y="1678774"/>
                  <a:pt x="4077724" y="1571678"/>
                  <a:pt x="3808674" y="1620773"/>
                </a:cubicBezTo>
                <a:cubicBezTo>
                  <a:pt x="3539624" y="1669868"/>
                  <a:pt x="3619198" y="1592051"/>
                  <a:pt x="3474415" y="1620773"/>
                </a:cubicBezTo>
                <a:cubicBezTo>
                  <a:pt x="3329632" y="1649495"/>
                  <a:pt x="3157994" y="1616629"/>
                  <a:pt x="2978789" y="1620773"/>
                </a:cubicBezTo>
                <a:cubicBezTo>
                  <a:pt x="2799584" y="1624917"/>
                  <a:pt x="2477850" y="1589573"/>
                  <a:pt x="2241112" y="1620773"/>
                </a:cubicBezTo>
                <a:cubicBezTo>
                  <a:pt x="2004374" y="1651973"/>
                  <a:pt x="1932389" y="1572428"/>
                  <a:pt x="1826170" y="1620773"/>
                </a:cubicBezTo>
                <a:cubicBezTo>
                  <a:pt x="1719951" y="1669118"/>
                  <a:pt x="1640570" y="1618349"/>
                  <a:pt x="1491910" y="1620773"/>
                </a:cubicBezTo>
                <a:cubicBezTo>
                  <a:pt x="1343250" y="1623197"/>
                  <a:pt x="1206377" y="1577324"/>
                  <a:pt x="1076967" y="1620773"/>
                </a:cubicBezTo>
                <a:cubicBezTo>
                  <a:pt x="947557" y="1664222"/>
                  <a:pt x="533662" y="1571379"/>
                  <a:pt x="270134" y="1620773"/>
                </a:cubicBezTo>
                <a:cubicBezTo>
                  <a:pt x="84949" y="1612588"/>
                  <a:pt x="-34521" y="1500181"/>
                  <a:pt x="0" y="1350639"/>
                </a:cubicBezTo>
                <a:cubicBezTo>
                  <a:pt x="-25823" y="1141002"/>
                  <a:pt x="53265" y="901728"/>
                  <a:pt x="0" y="788776"/>
                </a:cubicBezTo>
                <a:cubicBezTo>
                  <a:pt x="-53265" y="675824"/>
                  <a:pt x="4781" y="412220"/>
                  <a:pt x="0" y="270134"/>
                </a:cubicBezTo>
                <a:close/>
              </a:path>
              <a:path w="8608601" h="1620773" stroke="0" extrusionOk="0">
                <a:moveTo>
                  <a:pt x="0" y="270134"/>
                </a:moveTo>
                <a:cubicBezTo>
                  <a:pt x="-36649" y="106844"/>
                  <a:pt x="96052" y="6064"/>
                  <a:pt x="270134" y="0"/>
                </a:cubicBezTo>
                <a:cubicBezTo>
                  <a:pt x="398194" y="-25528"/>
                  <a:pt x="616432" y="57730"/>
                  <a:pt x="765760" y="0"/>
                </a:cubicBezTo>
                <a:cubicBezTo>
                  <a:pt x="915088" y="-57730"/>
                  <a:pt x="1191340" y="58403"/>
                  <a:pt x="1342070" y="0"/>
                </a:cubicBezTo>
                <a:cubicBezTo>
                  <a:pt x="1492800" y="-58403"/>
                  <a:pt x="1772139" y="22552"/>
                  <a:pt x="1999062" y="0"/>
                </a:cubicBezTo>
                <a:cubicBezTo>
                  <a:pt x="2225985" y="-22552"/>
                  <a:pt x="2395602" y="46146"/>
                  <a:pt x="2736739" y="0"/>
                </a:cubicBezTo>
                <a:cubicBezTo>
                  <a:pt x="3077876" y="-46146"/>
                  <a:pt x="3117116" y="36353"/>
                  <a:pt x="3474415" y="0"/>
                </a:cubicBezTo>
                <a:cubicBezTo>
                  <a:pt x="3831714" y="-36353"/>
                  <a:pt x="3764750" y="27565"/>
                  <a:pt x="3970041" y="0"/>
                </a:cubicBezTo>
                <a:cubicBezTo>
                  <a:pt x="4175332" y="-27565"/>
                  <a:pt x="4197090" y="19558"/>
                  <a:pt x="4304301" y="0"/>
                </a:cubicBezTo>
                <a:cubicBezTo>
                  <a:pt x="4411512" y="-19558"/>
                  <a:pt x="4687317" y="53132"/>
                  <a:pt x="4961293" y="0"/>
                </a:cubicBezTo>
                <a:cubicBezTo>
                  <a:pt x="5235269" y="-53132"/>
                  <a:pt x="5271154" y="5115"/>
                  <a:pt x="5456919" y="0"/>
                </a:cubicBezTo>
                <a:cubicBezTo>
                  <a:pt x="5642684" y="-5115"/>
                  <a:pt x="5741058" y="2814"/>
                  <a:pt x="5871862" y="0"/>
                </a:cubicBezTo>
                <a:cubicBezTo>
                  <a:pt x="6002666" y="-2814"/>
                  <a:pt x="6218141" y="14097"/>
                  <a:pt x="6367489" y="0"/>
                </a:cubicBezTo>
                <a:cubicBezTo>
                  <a:pt x="6516837" y="-14097"/>
                  <a:pt x="6565025" y="3004"/>
                  <a:pt x="6701748" y="0"/>
                </a:cubicBezTo>
                <a:cubicBezTo>
                  <a:pt x="6838471" y="-3004"/>
                  <a:pt x="7204810" y="29989"/>
                  <a:pt x="7439424" y="0"/>
                </a:cubicBezTo>
                <a:cubicBezTo>
                  <a:pt x="7674038" y="-29989"/>
                  <a:pt x="8072449" y="80879"/>
                  <a:pt x="8338467" y="0"/>
                </a:cubicBezTo>
                <a:cubicBezTo>
                  <a:pt x="8486309" y="-38305"/>
                  <a:pt x="8612125" y="83203"/>
                  <a:pt x="8608601" y="270134"/>
                </a:cubicBezTo>
                <a:cubicBezTo>
                  <a:pt x="8640562" y="462827"/>
                  <a:pt x="8605282" y="631824"/>
                  <a:pt x="8608601" y="821192"/>
                </a:cubicBezTo>
                <a:cubicBezTo>
                  <a:pt x="8611920" y="1010560"/>
                  <a:pt x="8590932" y="1227531"/>
                  <a:pt x="8608601" y="1350639"/>
                </a:cubicBezTo>
                <a:cubicBezTo>
                  <a:pt x="8624591" y="1494328"/>
                  <a:pt x="8459175" y="1617403"/>
                  <a:pt x="8338467" y="1620773"/>
                </a:cubicBezTo>
                <a:cubicBezTo>
                  <a:pt x="8121553" y="1706649"/>
                  <a:pt x="7790976" y="1606714"/>
                  <a:pt x="7600791" y="1620773"/>
                </a:cubicBezTo>
                <a:cubicBezTo>
                  <a:pt x="7410606" y="1634832"/>
                  <a:pt x="7281712" y="1588310"/>
                  <a:pt x="7024481" y="1620773"/>
                </a:cubicBezTo>
                <a:cubicBezTo>
                  <a:pt x="6767250" y="1653236"/>
                  <a:pt x="6446653" y="1614078"/>
                  <a:pt x="6286805" y="1620773"/>
                </a:cubicBezTo>
                <a:cubicBezTo>
                  <a:pt x="6126957" y="1627468"/>
                  <a:pt x="6068908" y="1611006"/>
                  <a:pt x="5952546" y="1620773"/>
                </a:cubicBezTo>
                <a:cubicBezTo>
                  <a:pt x="5836184" y="1630540"/>
                  <a:pt x="5425187" y="1597292"/>
                  <a:pt x="5214870" y="1620773"/>
                </a:cubicBezTo>
                <a:cubicBezTo>
                  <a:pt x="5004553" y="1644254"/>
                  <a:pt x="4719400" y="1536962"/>
                  <a:pt x="4477193" y="1620773"/>
                </a:cubicBezTo>
                <a:cubicBezTo>
                  <a:pt x="4234986" y="1704584"/>
                  <a:pt x="4027046" y="1537626"/>
                  <a:pt x="3739517" y="1620773"/>
                </a:cubicBezTo>
                <a:cubicBezTo>
                  <a:pt x="3451988" y="1703920"/>
                  <a:pt x="3506318" y="1611346"/>
                  <a:pt x="3324574" y="1620773"/>
                </a:cubicBezTo>
                <a:cubicBezTo>
                  <a:pt x="3142830" y="1630200"/>
                  <a:pt x="2985699" y="1616208"/>
                  <a:pt x="2748265" y="1620773"/>
                </a:cubicBezTo>
                <a:cubicBezTo>
                  <a:pt x="2510831" y="1625338"/>
                  <a:pt x="2505967" y="1612010"/>
                  <a:pt x="2414005" y="1620773"/>
                </a:cubicBezTo>
                <a:cubicBezTo>
                  <a:pt x="2322043" y="1629536"/>
                  <a:pt x="2095031" y="1620487"/>
                  <a:pt x="1918379" y="1620773"/>
                </a:cubicBezTo>
                <a:cubicBezTo>
                  <a:pt x="1741727" y="1621059"/>
                  <a:pt x="1644178" y="1576469"/>
                  <a:pt x="1503436" y="1620773"/>
                </a:cubicBezTo>
                <a:cubicBezTo>
                  <a:pt x="1362694" y="1665077"/>
                  <a:pt x="1179195" y="1562350"/>
                  <a:pt x="1007810" y="1620773"/>
                </a:cubicBezTo>
                <a:cubicBezTo>
                  <a:pt x="836425" y="1679196"/>
                  <a:pt x="612139" y="1585753"/>
                  <a:pt x="270134" y="1620773"/>
                </a:cubicBezTo>
                <a:cubicBezTo>
                  <a:pt x="100247" y="1647115"/>
                  <a:pt x="6534" y="1464235"/>
                  <a:pt x="0" y="1350639"/>
                </a:cubicBezTo>
                <a:cubicBezTo>
                  <a:pt x="-32780" y="1211649"/>
                  <a:pt x="25599" y="966621"/>
                  <a:pt x="0" y="788776"/>
                </a:cubicBezTo>
                <a:cubicBezTo>
                  <a:pt x="-25599" y="610931"/>
                  <a:pt x="55043" y="478596"/>
                  <a:pt x="0" y="270134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57150">
            <a:solidFill>
              <a:srgbClr val="E36E1E"/>
            </a:solidFill>
            <a:extLst>
              <a:ext uri="{C807C97D-BFC1-408E-A445-0C87EB9F89A2}">
                <ask:lineSketchStyleProps xmlns:ask="http://schemas.microsoft.com/office/drawing/2018/sketchyshapes" sd="3977622657">
                  <a:prstGeom prst="round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263646D-95E4-45C6-9411-0E842BC54DD5}"/>
                  </a:ext>
                </a:extLst>
              </p:cNvPr>
              <p:cNvSpPr txBox="1"/>
              <p:nvPr/>
            </p:nvSpPr>
            <p:spPr>
              <a:xfrm>
                <a:off x="4728022" y="2156901"/>
                <a:ext cx="6893921" cy="12039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kumimoji="0" lang="en-US" sz="5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x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𝟐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𝟕𝟐</m:t>
                        </m:r>
                      </m:den>
                    </m:f>
                  </m:oMath>
                </a14:m>
                <a:r>
                  <a:rPr kumimoji="0" lang="en-US" sz="5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=</a:t>
                </a:r>
                <a:r>
                  <a:rPr kumimoji="0" lang="en-US" sz="5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lang="en-US" sz="5000" dirty="0"/>
              </a:p>
            </p:txBody>
          </p:sp>
        </mc:Choice>
        <mc:Fallback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263646D-95E4-45C6-9411-0E842BC54D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8022" y="2156901"/>
                <a:ext cx="6893921" cy="1203919"/>
              </a:xfrm>
              <a:prstGeom prst="rect">
                <a:avLst/>
              </a:prstGeom>
              <a:blipFill>
                <a:blip r:embed="rId5"/>
                <a:stretch>
                  <a:fillRect b="-147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FFECCC6D-01AB-4DF7-9E51-1BB4222B84BA}"/>
                  </a:ext>
                </a:extLst>
              </p:cNvPr>
              <p:cNvSpPr txBox="1"/>
              <p:nvPr/>
            </p:nvSpPr>
            <p:spPr>
              <a:xfrm>
                <a:off x="2622728" y="2122075"/>
                <a:ext cx="2733320" cy="12929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/>
                  <a:t>b</a:t>
                </a:r>
                <a:r>
                  <a:rPr lang="en-US" sz="5400" b="1"/>
                  <a:t>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 :</m:t>
                    </m:r>
                    <m:f>
                      <m:fPr>
                        <m:ctrlPr>
                          <a:rPr lang="en-US" sz="5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FFECCC6D-01AB-4DF7-9E51-1BB4222B84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2728" y="2122075"/>
                <a:ext cx="2733320" cy="1292918"/>
              </a:xfrm>
              <a:prstGeom prst="rect">
                <a:avLst/>
              </a:prstGeom>
              <a:blipFill>
                <a:blip r:embed="rId6"/>
                <a:stretch>
                  <a:fillRect l="-8909" b="-15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83103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2D0586DB-D08B-4CC5-85CF-C72820AAB528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21290" y="-7170585"/>
            <a:ext cx="12419720" cy="2311616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BEE49EE-09CD-4E0C-8921-26B81AC949D7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0"/>
          </a:blip>
          <a:stretch>
            <a:fillRect/>
          </a:stretch>
        </p:blipFill>
        <p:spPr>
          <a:xfrm>
            <a:off x="13007788" y="10819042"/>
            <a:ext cx="5322286" cy="5327728"/>
          </a:xfrm>
          <a:prstGeom prst="rect">
            <a:avLst/>
          </a:prstGeom>
        </p:spPr>
      </p:pic>
      <p:pic>
        <p:nvPicPr>
          <p:cNvPr id="16" name="Picture 15" descr="A picture containing text, plant, grass, leaf&#10;&#10;Description automatically generated">
            <a:extLst>
              <a:ext uri="{FF2B5EF4-FFF2-40B4-BE49-F238E27FC236}">
                <a16:creationId xmlns:a16="http://schemas.microsoft.com/office/drawing/2014/main" id="{7681F3D6-B1BD-4D6C-8772-297767270EFA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255">
            <a:off x="12139973" y="13186169"/>
            <a:ext cx="6728131" cy="2102974"/>
          </a:xfrm>
          <a:prstGeom prst="rect">
            <a:avLst/>
          </a:prstGeom>
        </p:spPr>
      </p:pic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D50B33F1-FD1B-4011-B24E-9F74FED025EF}"/>
              </a:ext>
            </a:extLst>
          </p:cNvPr>
          <p:cNvSpPr/>
          <p:nvPr/>
        </p:nvSpPr>
        <p:spPr>
          <a:xfrm>
            <a:off x="2296160" y="2018436"/>
            <a:ext cx="9438640" cy="1620773"/>
          </a:xfrm>
          <a:custGeom>
            <a:avLst/>
            <a:gdLst>
              <a:gd name="connsiteX0" fmla="*/ 0 w 9438640"/>
              <a:gd name="connsiteY0" fmla="*/ 270134 h 1620773"/>
              <a:gd name="connsiteX1" fmla="*/ 270134 w 9438640"/>
              <a:gd name="connsiteY1" fmla="*/ 0 h 1620773"/>
              <a:gd name="connsiteX2" fmla="*/ 774375 w 9438640"/>
              <a:gd name="connsiteY2" fmla="*/ 0 h 1620773"/>
              <a:gd name="connsiteX3" fmla="*/ 1278616 w 9438640"/>
              <a:gd name="connsiteY3" fmla="*/ 0 h 1620773"/>
              <a:gd name="connsiteX4" fmla="*/ 2049808 w 9438640"/>
              <a:gd name="connsiteY4" fmla="*/ 0 h 1620773"/>
              <a:gd name="connsiteX5" fmla="*/ 2554049 w 9438640"/>
              <a:gd name="connsiteY5" fmla="*/ 0 h 1620773"/>
              <a:gd name="connsiteX6" fmla="*/ 2880323 w 9438640"/>
              <a:gd name="connsiteY6" fmla="*/ 0 h 1620773"/>
              <a:gd name="connsiteX7" fmla="*/ 3384564 w 9438640"/>
              <a:gd name="connsiteY7" fmla="*/ 0 h 1620773"/>
              <a:gd name="connsiteX8" fmla="*/ 3710838 w 9438640"/>
              <a:gd name="connsiteY8" fmla="*/ 0 h 1620773"/>
              <a:gd name="connsiteX9" fmla="*/ 4126095 w 9438640"/>
              <a:gd name="connsiteY9" fmla="*/ 0 h 1620773"/>
              <a:gd name="connsiteX10" fmla="*/ 4808304 w 9438640"/>
              <a:gd name="connsiteY10" fmla="*/ 0 h 1620773"/>
              <a:gd name="connsiteX11" fmla="*/ 5579496 w 9438640"/>
              <a:gd name="connsiteY11" fmla="*/ 0 h 1620773"/>
              <a:gd name="connsiteX12" fmla="*/ 6083737 w 9438640"/>
              <a:gd name="connsiteY12" fmla="*/ 0 h 1620773"/>
              <a:gd name="connsiteX13" fmla="*/ 6676962 w 9438640"/>
              <a:gd name="connsiteY13" fmla="*/ 0 h 1620773"/>
              <a:gd name="connsiteX14" fmla="*/ 7270187 w 9438640"/>
              <a:gd name="connsiteY14" fmla="*/ 0 h 1620773"/>
              <a:gd name="connsiteX15" fmla="*/ 7952395 w 9438640"/>
              <a:gd name="connsiteY15" fmla="*/ 0 h 1620773"/>
              <a:gd name="connsiteX16" fmla="*/ 8278669 w 9438640"/>
              <a:gd name="connsiteY16" fmla="*/ 0 h 1620773"/>
              <a:gd name="connsiteX17" fmla="*/ 9168506 w 9438640"/>
              <a:gd name="connsiteY17" fmla="*/ 0 h 1620773"/>
              <a:gd name="connsiteX18" fmla="*/ 9438640 w 9438640"/>
              <a:gd name="connsiteY18" fmla="*/ 270134 h 1620773"/>
              <a:gd name="connsiteX19" fmla="*/ 9438640 w 9438640"/>
              <a:gd name="connsiteY19" fmla="*/ 831997 h 1620773"/>
              <a:gd name="connsiteX20" fmla="*/ 9438640 w 9438640"/>
              <a:gd name="connsiteY20" fmla="*/ 1350639 h 1620773"/>
              <a:gd name="connsiteX21" fmla="*/ 9168506 w 9438640"/>
              <a:gd name="connsiteY21" fmla="*/ 1620773 h 1620773"/>
              <a:gd name="connsiteX22" fmla="*/ 8664265 w 9438640"/>
              <a:gd name="connsiteY22" fmla="*/ 1620773 h 1620773"/>
              <a:gd name="connsiteX23" fmla="*/ 8160024 w 9438640"/>
              <a:gd name="connsiteY23" fmla="*/ 1620773 h 1620773"/>
              <a:gd name="connsiteX24" fmla="*/ 7388832 w 9438640"/>
              <a:gd name="connsiteY24" fmla="*/ 1620773 h 1620773"/>
              <a:gd name="connsiteX25" fmla="*/ 6706623 w 9438640"/>
              <a:gd name="connsiteY25" fmla="*/ 1620773 h 1620773"/>
              <a:gd name="connsiteX26" fmla="*/ 6113398 w 9438640"/>
              <a:gd name="connsiteY26" fmla="*/ 1620773 h 1620773"/>
              <a:gd name="connsiteX27" fmla="*/ 5787125 w 9438640"/>
              <a:gd name="connsiteY27" fmla="*/ 1620773 h 1620773"/>
              <a:gd name="connsiteX28" fmla="*/ 5282884 w 9438640"/>
              <a:gd name="connsiteY28" fmla="*/ 1620773 h 1620773"/>
              <a:gd name="connsiteX29" fmla="*/ 4511691 w 9438640"/>
              <a:gd name="connsiteY29" fmla="*/ 1620773 h 1620773"/>
              <a:gd name="connsiteX30" fmla="*/ 4096434 w 9438640"/>
              <a:gd name="connsiteY30" fmla="*/ 1620773 h 1620773"/>
              <a:gd name="connsiteX31" fmla="*/ 3770160 w 9438640"/>
              <a:gd name="connsiteY31" fmla="*/ 1620773 h 1620773"/>
              <a:gd name="connsiteX32" fmla="*/ 3354903 w 9438640"/>
              <a:gd name="connsiteY32" fmla="*/ 1620773 h 1620773"/>
              <a:gd name="connsiteX33" fmla="*/ 2761678 w 9438640"/>
              <a:gd name="connsiteY33" fmla="*/ 1620773 h 1620773"/>
              <a:gd name="connsiteX34" fmla="*/ 2346421 w 9438640"/>
              <a:gd name="connsiteY34" fmla="*/ 1620773 h 1620773"/>
              <a:gd name="connsiteX35" fmla="*/ 1753196 w 9438640"/>
              <a:gd name="connsiteY35" fmla="*/ 1620773 h 1620773"/>
              <a:gd name="connsiteX36" fmla="*/ 1337939 w 9438640"/>
              <a:gd name="connsiteY36" fmla="*/ 1620773 h 1620773"/>
              <a:gd name="connsiteX37" fmla="*/ 270134 w 9438640"/>
              <a:gd name="connsiteY37" fmla="*/ 1620773 h 1620773"/>
              <a:gd name="connsiteX38" fmla="*/ 0 w 9438640"/>
              <a:gd name="connsiteY38" fmla="*/ 1350639 h 1620773"/>
              <a:gd name="connsiteX39" fmla="*/ 0 w 9438640"/>
              <a:gd name="connsiteY39" fmla="*/ 810387 h 1620773"/>
              <a:gd name="connsiteX40" fmla="*/ 0 w 9438640"/>
              <a:gd name="connsiteY40" fmla="*/ 270134 h 1620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9438640" h="1620773" fill="none" extrusionOk="0">
                <a:moveTo>
                  <a:pt x="0" y="270134"/>
                </a:moveTo>
                <a:cubicBezTo>
                  <a:pt x="12448" y="135457"/>
                  <a:pt x="82092" y="20926"/>
                  <a:pt x="270134" y="0"/>
                </a:cubicBezTo>
                <a:cubicBezTo>
                  <a:pt x="432604" y="-52668"/>
                  <a:pt x="548765" y="54055"/>
                  <a:pt x="774375" y="0"/>
                </a:cubicBezTo>
                <a:cubicBezTo>
                  <a:pt x="999985" y="-54055"/>
                  <a:pt x="1175044" y="40151"/>
                  <a:pt x="1278616" y="0"/>
                </a:cubicBezTo>
                <a:cubicBezTo>
                  <a:pt x="1382188" y="-40151"/>
                  <a:pt x="1860668" y="5470"/>
                  <a:pt x="2049808" y="0"/>
                </a:cubicBezTo>
                <a:cubicBezTo>
                  <a:pt x="2238948" y="-5470"/>
                  <a:pt x="2307661" y="27102"/>
                  <a:pt x="2554049" y="0"/>
                </a:cubicBezTo>
                <a:cubicBezTo>
                  <a:pt x="2800437" y="-27102"/>
                  <a:pt x="2741461" y="6736"/>
                  <a:pt x="2880323" y="0"/>
                </a:cubicBezTo>
                <a:cubicBezTo>
                  <a:pt x="3019185" y="-6736"/>
                  <a:pt x="3204504" y="36111"/>
                  <a:pt x="3384564" y="0"/>
                </a:cubicBezTo>
                <a:cubicBezTo>
                  <a:pt x="3564624" y="-36111"/>
                  <a:pt x="3640857" y="32910"/>
                  <a:pt x="3710838" y="0"/>
                </a:cubicBezTo>
                <a:cubicBezTo>
                  <a:pt x="3780819" y="-32910"/>
                  <a:pt x="3982402" y="5244"/>
                  <a:pt x="4126095" y="0"/>
                </a:cubicBezTo>
                <a:cubicBezTo>
                  <a:pt x="4269788" y="-5244"/>
                  <a:pt x="4526454" y="81372"/>
                  <a:pt x="4808304" y="0"/>
                </a:cubicBezTo>
                <a:cubicBezTo>
                  <a:pt x="5090154" y="-81372"/>
                  <a:pt x="5327518" y="75298"/>
                  <a:pt x="5579496" y="0"/>
                </a:cubicBezTo>
                <a:cubicBezTo>
                  <a:pt x="5831474" y="-75298"/>
                  <a:pt x="5956049" y="40959"/>
                  <a:pt x="6083737" y="0"/>
                </a:cubicBezTo>
                <a:cubicBezTo>
                  <a:pt x="6211425" y="-40959"/>
                  <a:pt x="6548208" y="45549"/>
                  <a:pt x="6676962" y="0"/>
                </a:cubicBezTo>
                <a:cubicBezTo>
                  <a:pt x="6805716" y="-45549"/>
                  <a:pt x="7078833" y="20873"/>
                  <a:pt x="7270187" y="0"/>
                </a:cubicBezTo>
                <a:cubicBezTo>
                  <a:pt x="7461542" y="-20873"/>
                  <a:pt x="7642999" y="16349"/>
                  <a:pt x="7952395" y="0"/>
                </a:cubicBezTo>
                <a:cubicBezTo>
                  <a:pt x="8261791" y="-16349"/>
                  <a:pt x="8144103" y="10424"/>
                  <a:pt x="8278669" y="0"/>
                </a:cubicBezTo>
                <a:cubicBezTo>
                  <a:pt x="8413235" y="-10424"/>
                  <a:pt x="8774040" y="91890"/>
                  <a:pt x="9168506" y="0"/>
                </a:cubicBezTo>
                <a:cubicBezTo>
                  <a:pt x="9326402" y="-4813"/>
                  <a:pt x="9440031" y="111405"/>
                  <a:pt x="9438640" y="270134"/>
                </a:cubicBezTo>
                <a:cubicBezTo>
                  <a:pt x="9447350" y="446918"/>
                  <a:pt x="9436224" y="576423"/>
                  <a:pt x="9438640" y="831997"/>
                </a:cubicBezTo>
                <a:cubicBezTo>
                  <a:pt x="9441056" y="1087571"/>
                  <a:pt x="9390692" y="1228568"/>
                  <a:pt x="9438640" y="1350639"/>
                </a:cubicBezTo>
                <a:cubicBezTo>
                  <a:pt x="9437848" y="1495315"/>
                  <a:pt x="9315187" y="1636327"/>
                  <a:pt x="9168506" y="1620773"/>
                </a:cubicBezTo>
                <a:cubicBezTo>
                  <a:pt x="8995199" y="1627697"/>
                  <a:pt x="8847335" y="1600780"/>
                  <a:pt x="8664265" y="1620773"/>
                </a:cubicBezTo>
                <a:cubicBezTo>
                  <a:pt x="8481195" y="1640766"/>
                  <a:pt x="8285420" y="1614684"/>
                  <a:pt x="8160024" y="1620773"/>
                </a:cubicBezTo>
                <a:cubicBezTo>
                  <a:pt x="8034628" y="1626862"/>
                  <a:pt x="7705418" y="1579195"/>
                  <a:pt x="7388832" y="1620773"/>
                </a:cubicBezTo>
                <a:cubicBezTo>
                  <a:pt x="7072246" y="1662351"/>
                  <a:pt x="6930549" y="1553362"/>
                  <a:pt x="6706623" y="1620773"/>
                </a:cubicBezTo>
                <a:cubicBezTo>
                  <a:pt x="6482697" y="1688184"/>
                  <a:pt x="6409304" y="1570678"/>
                  <a:pt x="6113398" y="1620773"/>
                </a:cubicBezTo>
                <a:cubicBezTo>
                  <a:pt x="5817492" y="1670868"/>
                  <a:pt x="5855579" y="1599283"/>
                  <a:pt x="5787125" y="1620773"/>
                </a:cubicBezTo>
                <a:cubicBezTo>
                  <a:pt x="5718671" y="1642263"/>
                  <a:pt x="5459375" y="1608603"/>
                  <a:pt x="5282884" y="1620773"/>
                </a:cubicBezTo>
                <a:cubicBezTo>
                  <a:pt x="5106393" y="1632943"/>
                  <a:pt x="4687340" y="1608241"/>
                  <a:pt x="4511691" y="1620773"/>
                </a:cubicBezTo>
                <a:cubicBezTo>
                  <a:pt x="4336042" y="1633305"/>
                  <a:pt x="4290911" y="1577300"/>
                  <a:pt x="4096434" y="1620773"/>
                </a:cubicBezTo>
                <a:cubicBezTo>
                  <a:pt x="3901957" y="1664246"/>
                  <a:pt x="3926397" y="1601933"/>
                  <a:pt x="3770160" y="1620773"/>
                </a:cubicBezTo>
                <a:cubicBezTo>
                  <a:pt x="3613923" y="1639613"/>
                  <a:pt x="3480875" y="1584058"/>
                  <a:pt x="3354903" y="1620773"/>
                </a:cubicBezTo>
                <a:cubicBezTo>
                  <a:pt x="3228931" y="1657488"/>
                  <a:pt x="3025414" y="1559229"/>
                  <a:pt x="2761678" y="1620773"/>
                </a:cubicBezTo>
                <a:cubicBezTo>
                  <a:pt x="2497942" y="1682317"/>
                  <a:pt x="2430753" y="1580162"/>
                  <a:pt x="2346421" y="1620773"/>
                </a:cubicBezTo>
                <a:cubicBezTo>
                  <a:pt x="2262089" y="1661384"/>
                  <a:pt x="1884992" y="1572780"/>
                  <a:pt x="1753196" y="1620773"/>
                </a:cubicBezTo>
                <a:cubicBezTo>
                  <a:pt x="1621401" y="1668766"/>
                  <a:pt x="1434384" y="1618843"/>
                  <a:pt x="1337939" y="1620773"/>
                </a:cubicBezTo>
                <a:cubicBezTo>
                  <a:pt x="1241494" y="1622703"/>
                  <a:pt x="673001" y="1606814"/>
                  <a:pt x="270134" y="1620773"/>
                </a:cubicBezTo>
                <a:cubicBezTo>
                  <a:pt x="102499" y="1645563"/>
                  <a:pt x="-5062" y="1486727"/>
                  <a:pt x="0" y="1350639"/>
                </a:cubicBezTo>
                <a:cubicBezTo>
                  <a:pt x="-52994" y="1106145"/>
                  <a:pt x="40020" y="931620"/>
                  <a:pt x="0" y="810387"/>
                </a:cubicBezTo>
                <a:cubicBezTo>
                  <a:pt x="-40020" y="689154"/>
                  <a:pt x="40684" y="489368"/>
                  <a:pt x="0" y="270134"/>
                </a:cubicBezTo>
                <a:close/>
              </a:path>
              <a:path w="9438640" h="1620773" stroke="0" extrusionOk="0">
                <a:moveTo>
                  <a:pt x="0" y="270134"/>
                </a:moveTo>
                <a:cubicBezTo>
                  <a:pt x="-36649" y="106844"/>
                  <a:pt x="96052" y="6064"/>
                  <a:pt x="270134" y="0"/>
                </a:cubicBezTo>
                <a:cubicBezTo>
                  <a:pt x="391889" y="-20828"/>
                  <a:pt x="659438" y="8456"/>
                  <a:pt x="774375" y="0"/>
                </a:cubicBezTo>
                <a:cubicBezTo>
                  <a:pt x="889312" y="-8456"/>
                  <a:pt x="1211953" y="106"/>
                  <a:pt x="1367600" y="0"/>
                </a:cubicBezTo>
                <a:cubicBezTo>
                  <a:pt x="1523247" y="-106"/>
                  <a:pt x="1748879" y="40220"/>
                  <a:pt x="2049808" y="0"/>
                </a:cubicBezTo>
                <a:cubicBezTo>
                  <a:pt x="2350737" y="-40220"/>
                  <a:pt x="2581648" y="20702"/>
                  <a:pt x="2821001" y="0"/>
                </a:cubicBezTo>
                <a:cubicBezTo>
                  <a:pt x="3060354" y="-20702"/>
                  <a:pt x="3309043" y="27354"/>
                  <a:pt x="3592193" y="0"/>
                </a:cubicBezTo>
                <a:cubicBezTo>
                  <a:pt x="3875343" y="-27354"/>
                  <a:pt x="3916798" y="50019"/>
                  <a:pt x="4096434" y="0"/>
                </a:cubicBezTo>
                <a:cubicBezTo>
                  <a:pt x="4276070" y="-50019"/>
                  <a:pt x="4263910" y="25194"/>
                  <a:pt x="4422708" y="0"/>
                </a:cubicBezTo>
                <a:cubicBezTo>
                  <a:pt x="4581506" y="-25194"/>
                  <a:pt x="4810365" y="46666"/>
                  <a:pt x="5104916" y="0"/>
                </a:cubicBezTo>
                <a:cubicBezTo>
                  <a:pt x="5399467" y="-46666"/>
                  <a:pt x="5465674" y="30084"/>
                  <a:pt x="5609157" y="0"/>
                </a:cubicBezTo>
                <a:cubicBezTo>
                  <a:pt x="5752640" y="-30084"/>
                  <a:pt x="5821917" y="614"/>
                  <a:pt x="6024415" y="0"/>
                </a:cubicBezTo>
                <a:cubicBezTo>
                  <a:pt x="6226913" y="-614"/>
                  <a:pt x="6283135" y="47728"/>
                  <a:pt x="6528656" y="0"/>
                </a:cubicBezTo>
                <a:cubicBezTo>
                  <a:pt x="6774177" y="-47728"/>
                  <a:pt x="6719933" y="4314"/>
                  <a:pt x="6854929" y="0"/>
                </a:cubicBezTo>
                <a:cubicBezTo>
                  <a:pt x="6989925" y="-4314"/>
                  <a:pt x="7385255" y="36771"/>
                  <a:pt x="7626122" y="0"/>
                </a:cubicBezTo>
                <a:cubicBezTo>
                  <a:pt x="7866989" y="-36771"/>
                  <a:pt x="8003463" y="5328"/>
                  <a:pt x="8308330" y="0"/>
                </a:cubicBezTo>
                <a:cubicBezTo>
                  <a:pt x="8613197" y="-5328"/>
                  <a:pt x="8966160" y="103024"/>
                  <a:pt x="9168506" y="0"/>
                </a:cubicBezTo>
                <a:cubicBezTo>
                  <a:pt x="9312993" y="-16616"/>
                  <a:pt x="9439035" y="116097"/>
                  <a:pt x="9438640" y="270134"/>
                </a:cubicBezTo>
                <a:cubicBezTo>
                  <a:pt x="9499390" y="465154"/>
                  <a:pt x="9407741" y="630498"/>
                  <a:pt x="9438640" y="810387"/>
                </a:cubicBezTo>
                <a:cubicBezTo>
                  <a:pt x="9469539" y="990276"/>
                  <a:pt x="9417213" y="1132777"/>
                  <a:pt x="9438640" y="1350639"/>
                </a:cubicBezTo>
                <a:cubicBezTo>
                  <a:pt x="9428185" y="1530942"/>
                  <a:pt x="9299632" y="1629219"/>
                  <a:pt x="9168506" y="1620773"/>
                </a:cubicBezTo>
                <a:cubicBezTo>
                  <a:pt x="8889064" y="1677077"/>
                  <a:pt x="8805641" y="1619776"/>
                  <a:pt x="8575281" y="1620773"/>
                </a:cubicBezTo>
                <a:cubicBezTo>
                  <a:pt x="8344922" y="1621770"/>
                  <a:pt x="8003272" y="1562921"/>
                  <a:pt x="7804089" y="1620773"/>
                </a:cubicBezTo>
                <a:cubicBezTo>
                  <a:pt x="7604906" y="1678625"/>
                  <a:pt x="7550480" y="1582279"/>
                  <a:pt x="7477815" y="1620773"/>
                </a:cubicBezTo>
                <a:cubicBezTo>
                  <a:pt x="7405150" y="1659267"/>
                  <a:pt x="6912483" y="1618590"/>
                  <a:pt x="6706623" y="1620773"/>
                </a:cubicBezTo>
                <a:cubicBezTo>
                  <a:pt x="6500763" y="1622956"/>
                  <a:pt x="6148607" y="1561563"/>
                  <a:pt x="5935431" y="1620773"/>
                </a:cubicBezTo>
                <a:cubicBezTo>
                  <a:pt x="5722255" y="1679983"/>
                  <a:pt x="5417185" y="1587941"/>
                  <a:pt x="5164239" y="1620773"/>
                </a:cubicBezTo>
                <a:cubicBezTo>
                  <a:pt x="4911293" y="1653605"/>
                  <a:pt x="4834166" y="1587716"/>
                  <a:pt x="4748981" y="1620773"/>
                </a:cubicBezTo>
                <a:cubicBezTo>
                  <a:pt x="4663796" y="1653830"/>
                  <a:pt x="4318352" y="1589943"/>
                  <a:pt x="4155756" y="1620773"/>
                </a:cubicBezTo>
                <a:cubicBezTo>
                  <a:pt x="3993160" y="1651603"/>
                  <a:pt x="3900725" y="1595119"/>
                  <a:pt x="3829483" y="1620773"/>
                </a:cubicBezTo>
                <a:cubicBezTo>
                  <a:pt x="3758241" y="1646427"/>
                  <a:pt x="3517135" y="1600305"/>
                  <a:pt x="3325242" y="1620773"/>
                </a:cubicBezTo>
                <a:cubicBezTo>
                  <a:pt x="3133349" y="1641241"/>
                  <a:pt x="3066428" y="1571880"/>
                  <a:pt x="2909984" y="1620773"/>
                </a:cubicBezTo>
                <a:cubicBezTo>
                  <a:pt x="2753540" y="1669666"/>
                  <a:pt x="2591659" y="1589386"/>
                  <a:pt x="2405743" y="1620773"/>
                </a:cubicBezTo>
                <a:cubicBezTo>
                  <a:pt x="2219827" y="1652160"/>
                  <a:pt x="2139873" y="1560326"/>
                  <a:pt x="1901502" y="1620773"/>
                </a:cubicBezTo>
                <a:cubicBezTo>
                  <a:pt x="1663131" y="1681220"/>
                  <a:pt x="1529697" y="1576407"/>
                  <a:pt x="1219294" y="1620773"/>
                </a:cubicBezTo>
                <a:cubicBezTo>
                  <a:pt x="908891" y="1665139"/>
                  <a:pt x="1019967" y="1598204"/>
                  <a:pt x="893020" y="1620773"/>
                </a:cubicBezTo>
                <a:cubicBezTo>
                  <a:pt x="766073" y="1643342"/>
                  <a:pt x="575754" y="1576211"/>
                  <a:pt x="270134" y="1620773"/>
                </a:cubicBezTo>
                <a:cubicBezTo>
                  <a:pt x="155712" y="1638401"/>
                  <a:pt x="12430" y="1457642"/>
                  <a:pt x="0" y="1350639"/>
                </a:cubicBezTo>
                <a:cubicBezTo>
                  <a:pt x="-7193" y="1218221"/>
                  <a:pt x="24122" y="933104"/>
                  <a:pt x="0" y="821192"/>
                </a:cubicBezTo>
                <a:cubicBezTo>
                  <a:pt x="-24122" y="709280"/>
                  <a:pt x="11773" y="465345"/>
                  <a:pt x="0" y="270134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57150">
            <a:solidFill>
              <a:srgbClr val="E36E1E"/>
            </a:solidFill>
            <a:extLst>
              <a:ext uri="{C807C97D-BFC1-408E-A445-0C87EB9F89A2}">
                <ask:lineSketchStyleProps xmlns:ask="http://schemas.microsoft.com/office/drawing/2018/sketchyshapes" sd="3977622657">
                  <a:prstGeom prst="round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263646D-95E4-45C6-9411-0E842BC54DD5}"/>
                  </a:ext>
                </a:extLst>
              </p:cNvPr>
              <p:cNvSpPr txBox="1"/>
              <p:nvPr/>
            </p:nvSpPr>
            <p:spPr>
              <a:xfrm>
                <a:off x="4704542" y="2148175"/>
                <a:ext cx="7120172" cy="12153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𝟏</m:t>
                        </m:r>
                      </m:den>
                    </m:f>
                  </m:oMath>
                </a14:m>
                <a:r>
                  <a:rPr kumimoji="0" lang="en-US" sz="5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x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𝟔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𝟖𝟒</m:t>
                        </m:r>
                      </m:den>
                    </m:f>
                  </m:oMath>
                </a14:m>
                <a:r>
                  <a:rPr kumimoji="0" lang="en-US" sz="5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=</a:t>
                </a:r>
                <a:r>
                  <a:rPr kumimoji="0" lang="en-US" sz="5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5000" dirty="0"/>
              </a:p>
            </p:txBody>
          </p:sp>
        </mc:Choice>
        <mc:Fallback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263646D-95E4-45C6-9411-0E842BC54D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4542" y="2148175"/>
                <a:ext cx="7120172" cy="1215333"/>
              </a:xfrm>
              <a:prstGeom prst="rect">
                <a:avLst/>
              </a:prstGeom>
              <a:blipFill>
                <a:blip r:embed="rId5"/>
                <a:stretch>
                  <a:fillRect b="-1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820C2EA-4AC1-48FA-A2B3-D75679628ED4}"/>
                  </a:ext>
                </a:extLst>
              </p:cNvPr>
              <p:cNvSpPr txBox="1"/>
              <p:nvPr/>
            </p:nvSpPr>
            <p:spPr>
              <a:xfrm>
                <a:off x="2339688" y="2101495"/>
                <a:ext cx="2733320" cy="12893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/>
                  <a:t>c</a:t>
                </a:r>
                <a:r>
                  <a:rPr lang="en-US" sz="5400" b="1"/>
                  <a:t>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𝟐𝟏</m:t>
                        </m:r>
                      </m:den>
                    </m:f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 : </m:t>
                    </m:r>
                    <m:f>
                      <m:fPr>
                        <m:ctrlPr>
                          <a:rPr lang="en-US" sz="5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</m:oMath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820C2EA-4AC1-48FA-A2B3-D75679628E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688" y="2101495"/>
                <a:ext cx="2733320" cy="1289392"/>
              </a:xfrm>
              <a:prstGeom prst="rect">
                <a:avLst/>
              </a:prstGeom>
              <a:blipFill>
                <a:blip r:embed="rId6"/>
                <a:stretch>
                  <a:fillRect l="-9152" b="-156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14535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2D0586DB-D08B-4CC5-85CF-C72820AAB528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21290" y="-7170585"/>
            <a:ext cx="12419720" cy="2311616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BEE49EE-09CD-4E0C-8921-26B81AC949D7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0"/>
          </a:blip>
          <a:stretch>
            <a:fillRect/>
          </a:stretch>
        </p:blipFill>
        <p:spPr>
          <a:xfrm>
            <a:off x="13007788" y="10819042"/>
            <a:ext cx="5322286" cy="5327728"/>
          </a:xfrm>
          <a:prstGeom prst="rect">
            <a:avLst/>
          </a:prstGeom>
        </p:spPr>
      </p:pic>
      <p:pic>
        <p:nvPicPr>
          <p:cNvPr id="16" name="Picture 15" descr="A picture containing text, plant, grass, leaf&#10;&#10;Description automatically generated">
            <a:extLst>
              <a:ext uri="{FF2B5EF4-FFF2-40B4-BE49-F238E27FC236}">
                <a16:creationId xmlns:a16="http://schemas.microsoft.com/office/drawing/2014/main" id="{7681F3D6-B1BD-4D6C-8772-297767270EFA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255">
            <a:off x="12139973" y="13186169"/>
            <a:ext cx="6728131" cy="2102974"/>
          </a:xfrm>
          <a:prstGeom prst="rect">
            <a:avLst/>
          </a:prstGeom>
        </p:spPr>
      </p:pic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D50B33F1-FD1B-4011-B24E-9F74FED025EF}"/>
              </a:ext>
            </a:extLst>
          </p:cNvPr>
          <p:cNvSpPr/>
          <p:nvPr/>
        </p:nvSpPr>
        <p:spPr>
          <a:xfrm>
            <a:off x="2255520" y="2018436"/>
            <a:ext cx="9458959" cy="1620773"/>
          </a:xfrm>
          <a:custGeom>
            <a:avLst/>
            <a:gdLst>
              <a:gd name="connsiteX0" fmla="*/ 0 w 9458959"/>
              <a:gd name="connsiteY0" fmla="*/ 270134 h 1620773"/>
              <a:gd name="connsiteX1" fmla="*/ 270134 w 9458959"/>
              <a:gd name="connsiteY1" fmla="*/ 0 h 1620773"/>
              <a:gd name="connsiteX2" fmla="*/ 775526 w 9458959"/>
              <a:gd name="connsiteY2" fmla="*/ 0 h 1620773"/>
              <a:gd name="connsiteX3" fmla="*/ 1280919 w 9458959"/>
              <a:gd name="connsiteY3" fmla="*/ 0 h 1620773"/>
              <a:gd name="connsiteX4" fmla="*/ 2053872 w 9458959"/>
              <a:gd name="connsiteY4" fmla="*/ 0 h 1620773"/>
              <a:gd name="connsiteX5" fmla="*/ 2559265 w 9458959"/>
              <a:gd name="connsiteY5" fmla="*/ 0 h 1620773"/>
              <a:gd name="connsiteX6" fmla="*/ 2886283 w 9458959"/>
              <a:gd name="connsiteY6" fmla="*/ 0 h 1620773"/>
              <a:gd name="connsiteX7" fmla="*/ 3391676 w 9458959"/>
              <a:gd name="connsiteY7" fmla="*/ 0 h 1620773"/>
              <a:gd name="connsiteX8" fmla="*/ 3718695 w 9458959"/>
              <a:gd name="connsiteY8" fmla="*/ 0 h 1620773"/>
              <a:gd name="connsiteX9" fmla="*/ 4134900 w 9458959"/>
              <a:gd name="connsiteY9" fmla="*/ 0 h 1620773"/>
              <a:gd name="connsiteX10" fmla="*/ 4818666 w 9458959"/>
              <a:gd name="connsiteY10" fmla="*/ 0 h 1620773"/>
              <a:gd name="connsiteX11" fmla="*/ 5591620 w 9458959"/>
              <a:gd name="connsiteY11" fmla="*/ 0 h 1620773"/>
              <a:gd name="connsiteX12" fmla="*/ 6097012 w 9458959"/>
              <a:gd name="connsiteY12" fmla="*/ 0 h 1620773"/>
              <a:gd name="connsiteX13" fmla="*/ 6691592 w 9458959"/>
              <a:gd name="connsiteY13" fmla="*/ 0 h 1620773"/>
              <a:gd name="connsiteX14" fmla="*/ 7286171 w 9458959"/>
              <a:gd name="connsiteY14" fmla="*/ 0 h 1620773"/>
              <a:gd name="connsiteX15" fmla="*/ 7969937 w 9458959"/>
              <a:gd name="connsiteY15" fmla="*/ 0 h 1620773"/>
              <a:gd name="connsiteX16" fmla="*/ 8296956 w 9458959"/>
              <a:gd name="connsiteY16" fmla="*/ 0 h 1620773"/>
              <a:gd name="connsiteX17" fmla="*/ 9188825 w 9458959"/>
              <a:gd name="connsiteY17" fmla="*/ 0 h 1620773"/>
              <a:gd name="connsiteX18" fmla="*/ 9458959 w 9458959"/>
              <a:gd name="connsiteY18" fmla="*/ 270134 h 1620773"/>
              <a:gd name="connsiteX19" fmla="*/ 9458959 w 9458959"/>
              <a:gd name="connsiteY19" fmla="*/ 831997 h 1620773"/>
              <a:gd name="connsiteX20" fmla="*/ 9458959 w 9458959"/>
              <a:gd name="connsiteY20" fmla="*/ 1350639 h 1620773"/>
              <a:gd name="connsiteX21" fmla="*/ 9188825 w 9458959"/>
              <a:gd name="connsiteY21" fmla="*/ 1620773 h 1620773"/>
              <a:gd name="connsiteX22" fmla="*/ 8683433 w 9458959"/>
              <a:gd name="connsiteY22" fmla="*/ 1620773 h 1620773"/>
              <a:gd name="connsiteX23" fmla="*/ 8178040 w 9458959"/>
              <a:gd name="connsiteY23" fmla="*/ 1620773 h 1620773"/>
              <a:gd name="connsiteX24" fmla="*/ 7405087 w 9458959"/>
              <a:gd name="connsiteY24" fmla="*/ 1620773 h 1620773"/>
              <a:gd name="connsiteX25" fmla="*/ 6721320 w 9458959"/>
              <a:gd name="connsiteY25" fmla="*/ 1620773 h 1620773"/>
              <a:gd name="connsiteX26" fmla="*/ 6126741 w 9458959"/>
              <a:gd name="connsiteY26" fmla="*/ 1620773 h 1620773"/>
              <a:gd name="connsiteX27" fmla="*/ 5799722 w 9458959"/>
              <a:gd name="connsiteY27" fmla="*/ 1620773 h 1620773"/>
              <a:gd name="connsiteX28" fmla="*/ 5294330 w 9458959"/>
              <a:gd name="connsiteY28" fmla="*/ 1620773 h 1620773"/>
              <a:gd name="connsiteX29" fmla="*/ 4521377 w 9458959"/>
              <a:gd name="connsiteY29" fmla="*/ 1620773 h 1620773"/>
              <a:gd name="connsiteX30" fmla="*/ 4105171 w 9458959"/>
              <a:gd name="connsiteY30" fmla="*/ 1620773 h 1620773"/>
              <a:gd name="connsiteX31" fmla="*/ 3778152 w 9458959"/>
              <a:gd name="connsiteY31" fmla="*/ 1620773 h 1620773"/>
              <a:gd name="connsiteX32" fmla="*/ 3361947 w 9458959"/>
              <a:gd name="connsiteY32" fmla="*/ 1620773 h 1620773"/>
              <a:gd name="connsiteX33" fmla="*/ 2767367 w 9458959"/>
              <a:gd name="connsiteY33" fmla="*/ 1620773 h 1620773"/>
              <a:gd name="connsiteX34" fmla="*/ 2351162 w 9458959"/>
              <a:gd name="connsiteY34" fmla="*/ 1620773 h 1620773"/>
              <a:gd name="connsiteX35" fmla="*/ 1756583 w 9458959"/>
              <a:gd name="connsiteY35" fmla="*/ 1620773 h 1620773"/>
              <a:gd name="connsiteX36" fmla="*/ 1340377 w 9458959"/>
              <a:gd name="connsiteY36" fmla="*/ 1620773 h 1620773"/>
              <a:gd name="connsiteX37" fmla="*/ 270134 w 9458959"/>
              <a:gd name="connsiteY37" fmla="*/ 1620773 h 1620773"/>
              <a:gd name="connsiteX38" fmla="*/ 0 w 9458959"/>
              <a:gd name="connsiteY38" fmla="*/ 1350639 h 1620773"/>
              <a:gd name="connsiteX39" fmla="*/ 0 w 9458959"/>
              <a:gd name="connsiteY39" fmla="*/ 810387 h 1620773"/>
              <a:gd name="connsiteX40" fmla="*/ 0 w 9458959"/>
              <a:gd name="connsiteY40" fmla="*/ 270134 h 1620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9458959" h="1620773" fill="none" extrusionOk="0">
                <a:moveTo>
                  <a:pt x="0" y="270134"/>
                </a:moveTo>
                <a:cubicBezTo>
                  <a:pt x="12448" y="135457"/>
                  <a:pt x="82092" y="20926"/>
                  <a:pt x="270134" y="0"/>
                </a:cubicBezTo>
                <a:cubicBezTo>
                  <a:pt x="441127" y="-35315"/>
                  <a:pt x="561342" y="46484"/>
                  <a:pt x="775526" y="0"/>
                </a:cubicBezTo>
                <a:cubicBezTo>
                  <a:pt x="989710" y="-46484"/>
                  <a:pt x="1147961" y="8350"/>
                  <a:pt x="1280919" y="0"/>
                </a:cubicBezTo>
                <a:cubicBezTo>
                  <a:pt x="1413877" y="-8350"/>
                  <a:pt x="1785248" y="9273"/>
                  <a:pt x="2053872" y="0"/>
                </a:cubicBezTo>
                <a:cubicBezTo>
                  <a:pt x="2322496" y="-9273"/>
                  <a:pt x="2389343" y="43656"/>
                  <a:pt x="2559265" y="0"/>
                </a:cubicBezTo>
                <a:cubicBezTo>
                  <a:pt x="2729187" y="-43656"/>
                  <a:pt x="2756391" y="37230"/>
                  <a:pt x="2886283" y="0"/>
                </a:cubicBezTo>
                <a:cubicBezTo>
                  <a:pt x="3016175" y="-37230"/>
                  <a:pt x="3263566" y="58068"/>
                  <a:pt x="3391676" y="0"/>
                </a:cubicBezTo>
                <a:cubicBezTo>
                  <a:pt x="3519786" y="-58068"/>
                  <a:pt x="3625509" y="3940"/>
                  <a:pt x="3718695" y="0"/>
                </a:cubicBezTo>
                <a:cubicBezTo>
                  <a:pt x="3811881" y="-3940"/>
                  <a:pt x="3933950" y="21011"/>
                  <a:pt x="4134900" y="0"/>
                </a:cubicBezTo>
                <a:cubicBezTo>
                  <a:pt x="4335850" y="-21011"/>
                  <a:pt x="4483926" y="7306"/>
                  <a:pt x="4818666" y="0"/>
                </a:cubicBezTo>
                <a:cubicBezTo>
                  <a:pt x="5153406" y="-7306"/>
                  <a:pt x="5234819" y="28822"/>
                  <a:pt x="5591620" y="0"/>
                </a:cubicBezTo>
                <a:cubicBezTo>
                  <a:pt x="5948421" y="-28822"/>
                  <a:pt x="5884905" y="60409"/>
                  <a:pt x="6097012" y="0"/>
                </a:cubicBezTo>
                <a:cubicBezTo>
                  <a:pt x="6309119" y="-60409"/>
                  <a:pt x="6537291" y="4490"/>
                  <a:pt x="6691592" y="0"/>
                </a:cubicBezTo>
                <a:cubicBezTo>
                  <a:pt x="6845893" y="-4490"/>
                  <a:pt x="7093182" y="14519"/>
                  <a:pt x="7286171" y="0"/>
                </a:cubicBezTo>
                <a:cubicBezTo>
                  <a:pt x="7479160" y="-14519"/>
                  <a:pt x="7669892" y="70044"/>
                  <a:pt x="7969937" y="0"/>
                </a:cubicBezTo>
                <a:cubicBezTo>
                  <a:pt x="8269982" y="-70044"/>
                  <a:pt x="8145869" y="1100"/>
                  <a:pt x="8296956" y="0"/>
                </a:cubicBezTo>
                <a:cubicBezTo>
                  <a:pt x="8448043" y="-1100"/>
                  <a:pt x="8752130" y="88951"/>
                  <a:pt x="9188825" y="0"/>
                </a:cubicBezTo>
                <a:cubicBezTo>
                  <a:pt x="9346721" y="-4813"/>
                  <a:pt x="9460350" y="111405"/>
                  <a:pt x="9458959" y="270134"/>
                </a:cubicBezTo>
                <a:cubicBezTo>
                  <a:pt x="9467669" y="446918"/>
                  <a:pt x="9456543" y="576423"/>
                  <a:pt x="9458959" y="831997"/>
                </a:cubicBezTo>
                <a:cubicBezTo>
                  <a:pt x="9461375" y="1087571"/>
                  <a:pt x="9411011" y="1228568"/>
                  <a:pt x="9458959" y="1350639"/>
                </a:cubicBezTo>
                <a:cubicBezTo>
                  <a:pt x="9458167" y="1495315"/>
                  <a:pt x="9335506" y="1636327"/>
                  <a:pt x="9188825" y="1620773"/>
                </a:cubicBezTo>
                <a:cubicBezTo>
                  <a:pt x="9060427" y="1628706"/>
                  <a:pt x="8839177" y="1601123"/>
                  <a:pt x="8683433" y="1620773"/>
                </a:cubicBezTo>
                <a:cubicBezTo>
                  <a:pt x="8527689" y="1640423"/>
                  <a:pt x="8415228" y="1572722"/>
                  <a:pt x="8178040" y="1620773"/>
                </a:cubicBezTo>
                <a:cubicBezTo>
                  <a:pt x="7940852" y="1668824"/>
                  <a:pt x="7562121" y="1559860"/>
                  <a:pt x="7405087" y="1620773"/>
                </a:cubicBezTo>
                <a:cubicBezTo>
                  <a:pt x="7248053" y="1681686"/>
                  <a:pt x="6866358" y="1545207"/>
                  <a:pt x="6721320" y="1620773"/>
                </a:cubicBezTo>
                <a:cubicBezTo>
                  <a:pt x="6576282" y="1696339"/>
                  <a:pt x="6351039" y="1611211"/>
                  <a:pt x="6126741" y="1620773"/>
                </a:cubicBezTo>
                <a:cubicBezTo>
                  <a:pt x="5902443" y="1630335"/>
                  <a:pt x="5944891" y="1610581"/>
                  <a:pt x="5799722" y="1620773"/>
                </a:cubicBezTo>
                <a:cubicBezTo>
                  <a:pt x="5654553" y="1630965"/>
                  <a:pt x="5521066" y="1605111"/>
                  <a:pt x="5294330" y="1620773"/>
                </a:cubicBezTo>
                <a:cubicBezTo>
                  <a:pt x="5067594" y="1636435"/>
                  <a:pt x="4727255" y="1567032"/>
                  <a:pt x="4521377" y="1620773"/>
                </a:cubicBezTo>
                <a:cubicBezTo>
                  <a:pt x="4315499" y="1674514"/>
                  <a:pt x="4193613" y="1602966"/>
                  <a:pt x="4105171" y="1620773"/>
                </a:cubicBezTo>
                <a:cubicBezTo>
                  <a:pt x="4016729" y="1638580"/>
                  <a:pt x="3879911" y="1584237"/>
                  <a:pt x="3778152" y="1620773"/>
                </a:cubicBezTo>
                <a:cubicBezTo>
                  <a:pt x="3676393" y="1657309"/>
                  <a:pt x="3506127" y="1618309"/>
                  <a:pt x="3361947" y="1620773"/>
                </a:cubicBezTo>
                <a:cubicBezTo>
                  <a:pt x="3217767" y="1623237"/>
                  <a:pt x="2995403" y="1579140"/>
                  <a:pt x="2767367" y="1620773"/>
                </a:cubicBezTo>
                <a:cubicBezTo>
                  <a:pt x="2539331" y="1662406"/>
                  <a:pt x="2470449" y="1582798"/>
                  <a:pt x="2351162" y="1620773"/>
                </a:cubicBezTo>
                <a:cubicBezTo>
                  <a:pt x="2231876" y="1658748"/>
                  <a:pt x="1915901" y="1585137"/>
                  <a:pt x="1756583" y="1620773"/>
                </a:cubicBezTo>
                <a:cubicBezTo>
                  <a:pt x="1597265" y="1656409"/>
                  <a:pt x="1511638" y="1608494"/>
                  <a:pt x="1340377" y="1620773"/>
                </a:cubicBezTo>
                <a:cubicBezTo>
                  <a:pt x="1169116" y="1633052"/>
                  <a:pt x="594540" y="1567143"/>
                  <a:pt x="270134" y="1620773"/>
                </a:cubicBezTo>
                <a:cubicBezTo>
                  <a:pt x="102499" y="1645563"/>
                  <a:pt x="-5062" y="1486727"/>
                  <a:pt x="0" y="1350639"/>
                </a:cubicBezTo>
                <a:cubicBezTo>
                  <a:pt x="-52994" y="1106145"/>
                  <a:pt x="40020" y="931620"/>
                  <a:pt x="0" y="810387"/>
                </a:cubicBezTo>
                <a:cubicBezTo>
                  <a:pt x="-40020" y="689154"/>
                  <a:pt x="40684" y="489368"/>
                  <a:pt x="0" y="270134"/>
                </a:cubicBezTo>
                <a:close/>
              </a:path>
              <a:path w="9458959" h="1620773" stroke="0" extrusionOk="0">
                <a:moveTo>
                  <a:pt x="0" y="270134"/>
                </a:moveTo>
                <a:cubicBezTo>
                  <a:pt x="-36649" y="106844"/>
                  <a:pt x="96052" y="6064"/>
                  <a:pt x="270134" y="0"/>
                </a:cubicBezTo>
                <a:cubicBezTo>
                  <a:pt x="406813" y="-54630"/>
                  <a:pt x="577524" y="22814"/>
                  <a:pt x="775526" y="0"/>
                </a:cubicBezTo>
                <a:cubicBezTo>
                  <a:pt x="973528" y="-22814"/>
                  <a:pt x="1092465" y="50726"/>
                  <a:pt x="1370106" y="0"/>
                </a:cubicBezTo>
                <a:cubicBezTo>
                  <a:pt x="1647747" y="-50726"/>
                  <a:pt x="1909389" y="30373"/>
                  <a:pt x="2053872" y="0"/>
                </a:cubicBezTo>
                <a:cubicBezTo>
                  <a:pt x="2198355" y="-30373"/>
                  <a:pt x="2449424" y="65632"/>
                  <a:pt x="2826825" y="0"/>
                </a:cubicBezTo>
                <a:cubicBezTo>
                  <a:pt x="3204226" y="-65632"/>
                  <a:pt x="3439705" y="120"/>
                  <a:pt x="3599779" y="0"/>
                </a:cubicBezTo>
                <a:cubicBezTo>
                  <a:pt x="3759853" y="-120"/>
                  <a:pt x="3928333" y="6585"/>
                  <a:pt x="4105171" y="0"/>
                </a:cubicBezTo>
                <a:cubicBezTo>
                  <a:pt x="4282009" y="-6585"/>
                  <a:pt x="4336269" y="28376"/>
                  <a:pt x="4432190" y="0"/>
                </a:cubicBezTo>
                <a:cubicBezTo>
                  <a:pt x="4528111" y="-28376"/>
                  <a:pt x="4970046" y="32183"/>
                  <a:pt x="5115956" y="0"/>
                </a:cubicBezTo>
                <a:cubicBezTo>
                  <a:pt x="5261866" y="-32183"/>
                  <a:pt x="5503828" y="33253"/>
                  <a:pt x="5621349" y="0"/>
                </a:cubicBezTo>
                <a:cubicBezTo>
                  <a:pt x="5738870" y="-33253"/>
                  <a:pt x="5869244" y="1324"/>
                  <a:pt x="6037554" y="0"/>
                </a:cubicBezTo>
                <a:cubicBezTo>
                  <a:pt x="6205864" y="-1324"/>
                  <a:pt x="6423612" y="28158"/>
                  <a:pt x="6542947" y="0"/>
                </a:cubicBezTo>
                <a:cubicBezTo>
                  <a:pt x="6662282" y="-28158"/>
                  <a:pt x="6766953" y="26588"/>
                  <a:pt x="6869965" y="0"/>
                </a:cubicBezTo>
                <a:cubicBezTo>
                  <a:pt x="6972977" y="-26588"/>
                  <a:pt x="7340670" y="46104"/>
                  <a:pt x="7642919" y="0"/>
                </a:cubicBezTo>
                <a:cubicBezTo>
                  <a:pt x="7945168" y="-46104"/>
                  <a:pt x="8102502" y="11110"/>
                  <a:pt x="8326685" y="0"/>
                </a:cubicBezTo>
                <a:cubicBezTo>
                  <a:pt x="8550868" y="-11110"/>
                  <a:pt x="8931817" y="55155"/>
                  <a:pt x="9188825" y="0"/>
                </a:cubicBezTo>
                <a:cubicBezTo>
                  <a:pt x="9333312" y="-16616"/>
                  <a:pt x="9459354" y="116097"/>
                  <a:pt x="9458959" y="270134"/>
                </a:cubicBezTo>
                <a:cubicBezTo>
                  <a:pt x="9519709" y="465154"/>
                  <a:pt x="9428060" y="630498"/>
                  <a:pt x="9458959" y="810387"/>
                </a:cubicBezTo>
                <a:cubicBezTo>
                  <a:pt x="9489858" y="990276"/>
                  <a:pt x="9437532" y="1132777"/>
                  <a:pt x="9458959" y="1350639"/>
                </a:cubicBezTo>
                <a:cubicBezTo>
                  <a:pt x="9448504" y="1530942"/>
                  <a:pt x="9319951" y="1629219"/>
                  <a:pt x="9188825" y="1620773"/>
                </a:cubicBezTo>
                <a:cubicBezTo>
                  <a:pt x="8971053" y="1625237"/>
                  <a:pt x="8716459" y="1580552"/>
                  <a:pt x="8594246" y="1620773"/>
                </a:cubicBezTo>
                <a:cubicBezTo>
                  <a:pt x="8472033" y="1660994"/>
                  <a:pt x="7984739" y="1583939"/>
                  <a:pt x="7821292" y="1620773"/>
                </a:cubicBezTo>
                <a:cubicBezTo>
                  <a:pt x="7657845" y="1657607"/>
                  <a:pt x="7580343" y="1590548"/>
                  <a:pt x="7494274" y="1620773"/>
                </a:cubicBezTo>
                <a:cubicBezTo>
                  <a:pt x="7408205" y="1650998"/>
                  <a:pt x="7048822" y="1591704"/>
                  <a:pt x="6721320" y="1620773"/>
                </a:cubicBezTo>
                <a:cubicBezTo>
                  <a:pt x="6393818" y="1649842"/>
                  <a:pt x="6262356" y="1576192"/>
                  <a:pt x="5948367" y="1620773"/>
                </a:cubicBezTo>
                <a:cubicBezTo>
                  <a:pt x="5634378" y="1665354"/>
                  <a:pt x="5338333" y="1570750"/>
                  <a:pt x="5175414" y="1620773"/>
                </a:cubicBezTo>
                <a:cubicBezTo>
                  <a:pt x="5012495" y="1670796"/>
                  <a:pt x="4928631" y="1616919"/>
                  <a:pt x="4759208" y="1620773"/>
                </a:cubicBezTo>
                <a:cubicBezTo>
                  <a:pt x="4589785" y="1624627"/>
                  <a:pt x="4374864" y="1611767"/>
                  <a:pt x="4164629" y="1620773"/>
                </a:cubicBezTo>
                <a:cubicBezTo>
                  <a:pt x="3954394" y="1629779"/>
                  <a:pt x="3937824" y="1603092"/>
                  <a:pt x="3837610" y="1620773"/>
                </a:cubicBezTo>
                <a:cubicBezTo>
                  <a:pt x="3737396" y="1638454"/>
                  <a:pt x="3553053" y="1601959"/>
                  <a:pt x="3332218" y="1620773"/>
                </a:cubicBezTo>
                <a:cubicBezTo>
                  <a:pt x="3111383" y="1639587"/>
                  <a:pt x="3120640" y="1608113"/>
                  <a:pt x="2916012" y="1620773"/>
                </a:cubicBezTo>
                <a:cubicBezTo>
                  <a:pt x="2711384" y="1633433"/>
                  <a:pt x="2515546" y="1569306"/>
                  <a:pt x="2410620" y="1620773"/>
                </a:cubicBezTo>
                <a:cubicBezTo>
                  <a:pt x="2305694" y="1672240"/>
                  <a:pt x="2085553" y="1567175"/>
                  <a:pt x="1905227" y="1620773"/>
                </a:cubicBezTo>
                <a:cubicBezTo>
                  <a:pt x="1724901" y="1674371"/>
                  <a:pt x="1406068" y="1550339"/>
                  <a:pt x="1221461" y="1620773"/>
                </a:cubicBezTo>
                <a:cubicBezTo>
                  <a:pt x="1036854" y="1691207"/>
                  <a:pt x="1014205" y="1593093"/>
                  <a:pt x="894442" y="1620773"/>
                </a:cubicBezTo>
                <a:cubicBezTo>
                  <a:pt x="774679" y="1648453"/>
                  <a:pt x="408028" y="1561370"/>
                  <a:pt x="270134" y="1620773"/>
                </a:cubicBezTo>
                <a:cubicBezTo>
                  <a:pt x="155712" y="1638401"/>
                  <a:pt x="12430" y="1457642"/>
                  <a:pt x="0" y="1350639"/>
                </a:cubicBezTo>
                <a:cubicBezTo>
                  <a:pt x="-7193" y="1218221"/>
                  <a:pt x="24122" y="933104"/>
                  <a:pt x="0" y="821192"/>
                </a:cubicBezTo>
                <a:cubicBezTo>
                  <a:pt x="-24122" y="709280"/>
                  <a:pt x="11773" y="465345"/>
                  <a:pt x="0" y="270134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57150">
            <a:solidFill>
              <a:srgbClr val="E36E1E"/>
            </a:solidFill>
            <a:extLst>
              <a:ext uri="{C807C97D-BFC1-408E-A445-0C87EB9F89A2}">
                <ask:lineSketchStyleProps xmlns:ask="http://schemas.microsoft.com/office/drawing/2018/sketchyshapes" sd="3977622657">
                  <a:prstGeom prst="round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263646D-95E4-45C6-9411-0E842BC54DD5}"/>
                  </a:ext>
                </a:extLst>
              </p:cNvPr>
              <p:cNvSpPr txBox="1"/>
              <p:nvPr/>
            </p:nvSpPr>
            <p:spPr>
              <a:xfrm>
                <a:off x="4636582" y="2156901"/>
                <a:ext cx="7459221" cy="12153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kumimoji="0" lang="en-US" sz="5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x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𝟓</m:t>
                        </m:r>
                      </m:den>
                    </m:f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𝟎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𝟐𝟎</m:t>
                        </m:r>
                      </m:den>
                    </m:f>
                  </m:oMath>
                </a14:m>
                <a:r>
                  <a:rPr kumimoji="0" lang="en-US" sz="5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=</a:t>
                </a:r>
                <a:r>
                  <a:rPr kumimoji="0" lang="en-US" sz="5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5000" dirty="0"/>
              </a:p>
            </p:txBody>
          </p:sp>
        </mc:Choice>
        <mc:Fallback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263646D-95E4-45C6-9411-0E842BC54D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6582" y="2156901"/>
                <a:ext cx="7459221" cy="1215333"/>
              </a:xfrm>
              <a:prstGeom prst="rect">
                <a:avLst/>
              </a:prstGeom>
              <a:blipFill>
                <a:blip r:embed="rId5"/>
                <a:stretch>
                  <a:fillRect b="-14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70B27CC-10FC-495C-B7AF-B6534D4174A9}"/>
                  </a:ext>
                </a:extLst>
              </p:cNvPr>
              <p:cNvSpPr txBox="1"/>
              <p:nvPr/>
            </p:nvSpPr>
            <p:spPr>
              <a:xfrm>
                <a:off x="2273628" y="2070018"/>
                <a:ext cx="2831322" cy="13052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/>
                  <a:t>d</a:t>
                </a:r>
                <a:r>
                  <a:rPr lang="en-US" sz="5400" b="1"/>
                  <a:t>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 : </m:t>
                    </m:r>
                    <m:f>
                      <m:fPr>
                        <m:ctrlPr>
                          <a:rPr lang="en-US" sz="5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𝟏𝟓</m:t>
                        </m:r>
                      </m:num>
                      <m:den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70B27CC-10FC-495C-B7AF-B6534D4174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628" y="2070018"/>
                <a:ext cx="2831322" cy="1305294"/>
              </a:xfrm>
              <a:prstGeom prst="rect">
                <a:avLst/>
              </a:prstGeom>
              <a:blipFill>
                <a:blip r:embed="rId6"/>
                <a:stretch>
                  <a:fillRect l="-8836" b="-14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97939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8E89FD-8EBA-4F63-AECE-25AE7C1CDE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7660" y="900577"/>
            <a:ext cx="7652476" cy="42313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4B97AA8-1840-48F8-9295-3CA6048AE32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" y="3016252"/>
            <a:ext cx="12192000" cy="34798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A33F613-6FB5-48AF-873B-659D79F673C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" y="4654549"/>
            <a:ext cx="12192000" cy="2203451"/>
          </a:xfrm>
          <a:prstGeom prst="rect">
            <a:avLst/>
          </a:prstGeom>
        </p:spPr>
      </p:pic>
      <p:pic>
        <p:nvPicPr>
          <p:cNvPr id="10" name="Picture 9" descr="Arrow&#10;&#10;Description automatically generated">
            <a:hlinkClick r:id="rId8" action="ppaction://hlinksldjump"/>
            <a:extLst>
              <a:ext uri="{FF2B5EF4-FFF2-40B4-BE49-F238E27FC236}">
                <a16:creationId xmlns:a16="http://schemas.microsoft.com/office/drawing/2014/main" id="{00B72E2F-08DD-49F8-9D3D-B9FA222ED36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1937" y="5812997"/>
            <a:ext cx="1105600" cy="1105600"/>
          </a:xfrm>
          <a:prstGeom prst="rect">
            <a:avLst/>
          </a:prstGeom>
        </p:spPr>
      </p:pic>
      <p:pic>
        <p:nvPicPr>
          <p:cNvPr id="13" name="图片 14">
            <a:extLst>
              <a:ext uri="{FF2B5EF4-FFF2-40B4-BE49-F238E27FC236}">
                <a16:creationId xmlns:a16="http://schemas.microsoft.com/office/drawing/2014/main" id="{DC461B6E-764A-4FB2-BF76-D28B9F2A6F4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6849" y="1939842"/>
            <a:ext cx="4088582" cy="4317206"/>
          </a:xfrm>
          <a:prstGeom prst="rect">
            <a:avLst/>
          </a:prstGeom>
        </p:spPr>
      </p:pic>
      <p:pic>
        <p:nvPicPr>
          <p:cNvPr id="14" name="Picture 13" descr="Text, logo&#10;&#10;Description automatically generated">
            <a:extLst>
              <a:ext uri="{FF2B5EF4-FFF2-40B4-BE49-F238E27FC236}">
                <a16:creationId xmlns:a16="http://schemas.microsoft.com/office/drawing/2014/main" id="{8F44DE68-CB9E-492C-95AD-7F673A6DBD9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9724" y="1025428"/>
            <a:ext cx="2088874" cy="1023548"/>
          </a:xfrm>
          <a:prstGeom prst="rect">
            <a:avLst/>
          </a:prstGeom>
        </p:spPr>
      </p:pic>
      <p:pic>
        <p:nvPicPr>
          <p:cNvPr id="15" name="Am-thanh-tieng-wow-cua-bon-tre-con-www_tiengdong_com">
            <a:hlinkClick r:id="" action="ppaction://media"/>
            <a:extLst>
              <a:ext uri="{FF2B5EF4-FFF2-40B4-BE49-F238E27FC236}">
                <a16:creationId xmlns:a16="http://schemas.microsoft.com/office/drawing/2014/main" id="{D83003BC-4BDF-4380-A2B1-8EF8518F92A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465527" y="7414104"/>
            <a:ext cx="487363" cy="487363"/>
          </a:xfrm>
          <a:prstGeom prst="rect">
            <a:avLst/>
          </a:prstGeom>
        </p:spPr>
      </p:pic>
      <p:sp>
        <p:nvSpPr>
          <p:cNvPr id="16" name="文本框 10">
            <a:extLst>
              <a:ext uri="{FF2B5EF4-FFF2-40B4-BE49-F238E27FC236}">
                <a16:creationId xmlns:a16="http://schemas.microsoft.com/office/drawing/2014/main" id="{B71228F7-FC16-47D5-9A01-1C5B38AB2320}"/>
              </a:ext>
            </a:extLst>
          </p:cNvPr>
          <p:cNvSpPr txBox="1"/>
          <p:nvPr/>
        </p:nvSpPr>
        <p:spPr>
          <a:xfrm>
            <a:off x="2761624" y="1358075"/>
            <a:ext cx="652839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R="0" lvl="0" indent="0" algn="ctr" defTabSz="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4400" b="0" i="0" u="none" strike="noStrike" cap="none" spc="0" normalizeH="0" baseline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defRPr>
            </a:lvl1pPr>
          </a:lstStyle>
          <a:p>
            <a:r>
              <a:rPr lang="en-US" altLang="zh-CN" sz="6400" dirty="0" err="1">
                <a:solidFill>
                  <a:srgbClr val="E76F6E"/>
                </a:solidFill>
              </a:rPr>
              <a:t>Chúc</a:t>
            </a:r>
            <a:r>
              <a:rPr lang="en-US" altLang="zh-CN" sz="6400" dirty="0">
                <a:solidFill>
                  <a:srgbClr val="E76F6E"/>
                </a:solidFill>
              </a:rPr>
              <a:t> </a:t>
            </a:r>
            <a:r>
              <a:rPr lang="en-US" altLang="zh-CN" sz="6400" dirty="0" err="1">
                <a:solidFill>
                  <a:srgbClr val="E76F6E"/>
                </a:solidFill>
              </a:rPr>
              <a:t>mừng</a:t>
            </a:r>
            <a:r>
              <a:rPr lang="en-US" altLang="zh-CN" sz="6400" dirty="0">
                <a:solidFill>
                  <a:srgbClr val="E76F6E"/>
                </a:solidFill>
              </a:rPr>
              <a:t> </a:t>
            </a:r>
            <a:r>
              <a:rPr lang="en-US" altLang="zh-CN" sz="6400" dirty="0" err="1">
                <a:solidFill>
                  <a:srgbClr val="E76F6E"/>
                </a:solidFill>
              </a:rPr>
              <a:t>bạn</a:t>
            </a:r>
            <a:r>
              <a:rPr lang="en-US" altLang="zh-CN" sz="6400" dirty="0">
                <a:solidFill>
                  <a:srgbClr val="E76F6E"/>
                </a:solidFill>
              </a:rPr>
              <a:t> </a:t>
            </a:r>
            <a:r>
              <a:rPr lang="en-US" altLang="zh-CN" sz="6400" dirty="0" err="1">
                <a:solidFill>
                  <a:srgbClr val="E76F6E"/>
                </a:solidFill>
              </a:rPr>
              <a:t>đã</a:t>
            </a:r>
            <a:r>
              <a:rPr lang="en-US" altLang="zh-CN" sz="6400" dirty="0">
                <a:solidFill>
                  <a:srgbClr val="E76F6E"/>
                </a:solidFill>
              </a:rPr>
              <a:t> </a:t>
            </a:r>
            <a:r>
              <a:rPr lang="en-US" altLang="zh-CN" sz="6400" dirty="0" err="1">
                <a:solidFill>
                  <a:srgbClr val="E76F6E"/>
                </a:solidFill>
              </a:rPr>
              <a:t>vượt</a:t>
            </a:r>
            <a:r>
              <a:rPr lang="en-US" altLang="zh-CN" sz="6400" dirty="0">
                <a:solidFill>
                  <a:srgbClr val="E76F6E"/>
                </a:solidFill>
              </a:rPr>
              <a:t> qua </a:t>
            </a:r>
            <a:r>
              <a:rPr lang="en-US" altLang="zh-CN" sz="6400" err="1">
                <a:solidFill>
                  <a:srgbClr val="E76F6E"/>
                </a:solidFill>
              </a:rPr>
              <a:t>thử</a:t>
            </a:r>
            <a:r>
              <a:rPr lang="en-US" altLang="zh-CN" sz="6400">
                <a:solidFill>
                  <a:srgbClr val="E76F6E"/>
                </a:solidFill>
              </a:rPr>
              <a:t> thách</a:t>
            </a:r>
            <a:endParaRPr lang="zh-CN" altLang="en-US" sz="6400" dirty="0">
              <a:solidFill>
                <a:srgbClr val="E76F6E"/>
              </a:solidFill>
            </a:endParaRPr>
          </a:p>
        </p:txBody>
      </p:sp>
      <p:pic>
        <p:nvPicPr>
          <p:cNvPr id="11" name="Picture 3">
            <a:extLst>
              <a:ext uri="{FF2B5EF4-FFF2-40B4-BE49-F238E27FC236}">
                <a16:creationId xmlns:a16="http://schemas.microsoft.com/office/drawing/2014/main" id="{65A32B08-EC7A-4CDB-AEC6-D17AB6A9E809}"/>
              </a:ext>
            </a:extLst>
          </p:cNvPr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>
          <a:xfrm>
            <a:off x="496358" y="2315754"/>
            <a:ext cx="2733321" cy="4623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64802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3735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235"/>
                            </p:stCondLst>
                            <p:childTnLst>
                              <p:par>
                                <p:cTn id="38" presetID="3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  <p:bldLst>
      <p:bldP spid="16" grpId="0"/>
      <p:bldP spid="16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1672B61D-7C1F-4147-B07D-FB2531C091BD}"/>
              </a:ext>
            </a:extLst>
          </p:cNvPr>
          <p:cNvGrpSpPr/>
          <p:nvPr/>
        </p:nvGrpSpPr>
        <p:grpSpPr>
          <a:xfrm>
            <a:off x="4917631" y="609486"/>
            <a:ext cx="6854869" cy="731210"/>
            <a:chOff x="4202014" y="177539"/>
            <a:chExt cx="6854869" cy="731210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54F4F22-76DF-4EF8-97D3-B9E488168AFA}"/>
                </a:ext>
              </a:extLst>
            </p:cNvPr>
            <p:cNvSpPr txBox="1"/>
            <p:nvPr/>
          </p:nvSpPr>
          <p:spPr>
            <a:xfrm>
              <a:off x="4283981" y="281534"/>
              <a:ext cx="6772902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 err="1">
                  <a:solidFill>
                    <a:schemeClr val="accent6">
                      <a:lumMod val="50000"/>
                    </a:schemeClr>
                  </a:solidFill>
                  <a:latin typeface="Coiny" panose="02000903060500060000" pitchFamily="2" charset="0"/>
                </a:rPr>
                <a:t>THỬ</a:t>
              </a:r>
              <a:r>
                <a:rPr lang="en-US" sz="2800" dirty="0">
                  <a:solidFill>
                    <a:schemeClr val="accent6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2800" dirty="0" err="1">
                  <a:solidFill>
                    <a:schemeClr val="accent6">
                      <a:lumMod val="50000"/>
                    </a:schemeClr>
                  </a:solidFill>
                  <a:latin typeface="Coiny" panose="02000903060500060000" pitchFamily="2" charset="0"/>
                </a:rPr>
                <a:t>THÁCH</a:t>
              </a:r>
              <a:r>
                <a:rPr lang="en-US" sz="2800" dirty="0">
                  <a:solidFill>
                    <a:schemeClr val="accent6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2800" dirty="0" err="1">
                  <a:solidFill>
                    <a:schemeClr val="accent6">
                      <a:lumMod val="50000"/>
                    </a:schemeClr>
                  </a:solidFill>
                  <a:latin typeface="Coiny" panose="02000903060500060000" pitchFamily="2" charset="0"/>
                </a:rPr>
                <a:t>CỦA</a:t>
              </a:r>
              <a:r>
                <a:rPr lang="en-US" sz="2800" dirty="0">
                  <a:solidFill>
                    <a:schemeClr val="accent6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2800" dirty="0" err="1">
                  <a:solidFill>
                    <a:schemeClr val="accent6">
                      <a:lumMod val="50000"/>
                    </a:schemeClr>
                  </a:solidFill>
                  <a:latin typeface="Coiny" panose="02000903060500060000" pitchFamily="2" charset="0"/>
                </a:rPr>
                <a:t>CHIM</a:t>
              </a:r>
              <a:r>
                <a:rPr lang="en-US" sz="2800" dirty="0">
                  <a:solidFill>
                    <a:schemeClr val="accent6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2800" dirty="0" err="1">
                  <a:solidFill>
                    <a:schemeClr val="accent6">
                      <a:lumMod val="50000"/>
                    </a:schemeClr>
                  </a:solidFill>
                  <a:latin typeface="Coiny" panose="02000903060500060000" pitchFamily="2" charset="0"/>
                </a:rPr>
                <a:t>NHỎ</a:t>
              </a:r>
              <a:endParaRPr lang="en-US" sz="2800" dirty="0">
                <a:solidFill>
                  <a:schemeClr val="accent6">
                    <a:lumMod val="50000"/>
                  </a:schemeClr>
                </a:solidFill>
                <a:latin typeface="Coiny" panose="02000903060500060000" pitchFamily="2" charset="0"/>
              </a:endParaRPr>
            </a:p>
          </p:txBody>
        </p:sp>
        <p:sp>
          <p:nvSpPr>
            <p:cNvPr id="4" name="矩形: 圆角 7">
              <a:extLst>
                <a:ext uri="{FF2B5EF4-FFF2-40B4-BE49-F238E27FC236}">
                  <a16:creationId xmlns:a16="http://schemas.microsoft.com/office/drawing/2014/main" id="{1151B8E9-B887-4C8A-8FE9-EEE2533C10F2}"/>
                </a:ext>
              </a:extLst>
            </p:cNvPr>
            <p:cNvSpPr/>
            <p:nvPr/>
          </p:nvSpPr>
          <p:spPr>
            <a:xfrm>
              <a:off x="4202014" y="177539"/>
              <a:ext cx="5624625" cy="731210"/>
            </a:xfrm>
            <a:prstGeom prst="roundRect">
              <a:avLst/>
            </a:prstGeom>
            <a:noFill/>
            <a:ln w="38100">
              <a:solidFill>
                <a:schemeClr val="accent6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trike="noStrike" noProof="1">
                <a:cs typeface="+mn-ea"/>
                <a:sym typeface="+mn-lt"/>
              </a:endParaRP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EA6F9934-B62B-4E96-AC46-5DFA1EFC14F1}"/>
              </a:ext>
            </a:extLst>
          </p:cNvPr>
          <p:cNvSpPr txBox="1"/>
          <p:nvPr/>
        </p:nvSpPr>
        <p:spPr>
          <a:xfrm>
            <a:off x="4215147" y="1403073"/>
            <a:ext cx="39581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 err="1"/>
              <a:t>Bài</a:t>
            </a:r>
            <a:r>
              <a:rPr lang="en-US" sz="3200" b="1" u="sng" dirty="0"/>
              <a:t> 2</a:t>
            </a:r>
            <a:r>
              <a:rPr lang="en-US" sz="3200" b="1" dirty="0"/>
              <a:t>: </a:t>
            </a:r>
            <a:r>
              <a:rPr lang="en-US" sz="3200" b="1" dirty="0" err="1"/>
              <a:t>Tính</a:t>
            </a:r>
            <a:r>
              <a:rPr lang="en-US" sz="3200" b="1" dirty="0"/>
              <a:t> (</a:t>
            </a:r>
            <a:r>
              <a:rPr lang="en-US" sz="3200" b="1" dirty="0" err="1"/>
              <a:t>theo</a:t>
            </a:r>
            <a:r>
              <a:rPr lang="en-US" sz="3200" b="1" dirty="0"/>
              <a:t> </a:t>
            </a:r>
            <a:r>
              <a:rPr lang="en-US" sz="3200" b="1" dirty="0" err="1"/>
              <a:t>mẫu</a:t>
            </a:r>
            <a:r>
              <a:rPr lang="en-US" sz="3200" b="1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4E887B2-E753-47D0-A5C2-5F6371290884}"/>
                  </a:ext>
                </a:extLst>
              </p:cNvPr>
              <p:cNvSpPr txBox="1"/>
              <p:nvPr/>
            </p:nvSpPr>
            <p:spPr>
              <a:xfrm>
                <a:off x="4127333" y="1907905"/>
                <a:ext cx="7060380" cy="3467488"/>
              </a:xfrm>
              <a:prstGeom prst="rect">
                <a:avLst/>
              </a:prstGeom>
              <a:solidFill>
                <a:schemeClr val="bg1"/>
              </a:solidFill>
              <a:ln w="38100"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sz="4400" b="1" i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4400" b="1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400" b="1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400" b="1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400" b="1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4400" b="1" i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4400" b="1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400" b="1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400" b="1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400" b="1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4400" b="1" i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× </m:t>
                      </m:r>
                      <m:f>
                        <m:fPr>
                          <m:ctrlPr>
                            <a:rPr lang="en-US" sz="4400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400" b="1" i="0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400" b="1" i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400" b="1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4400" b="1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3600" b="1" dirty="0">
                  <a:solidFill>
                    <a:schemeClr val="accent1">
                      <a:lumMod val="50000"/>
                    </a:schemeClr>
                  </a:solidFill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b="1">
                    <a:solidFill>
                      <a:srgbClr val="C00000"/>
                    </a:solidFill>
                  </a:rPr>
                  <a:t>         Viết gọn: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C00000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× </m:t>
                        </m:r>
                        <m:r>
                          <a:rPr lang="en-US" sz="4800" b="1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C00000"/>
                    </a:solidFill>
                  </a:rPr>
                  <a:t> </a:t>
                </a:r>
                <a:endParaRPr lang="en-US" sz="4000" b="1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4E887B2-E753-47D0-A5C2-5F63712908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7333" y="1907905"/>
                <a:ext cx="7060380" cy="3467488"/>
              </a:xfrm>
              <a:prstGeom prst="rect">
                <a:avLst/>
              </a:prstGeom>
              <a:blipFill>
                <a:blip r:embed="rId3"/>
                <a:stretch>
                  <a:fillRect b="-4042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5">
            <a:extLst>
              <a:ext uri="{FF2B5EF4-FFF2-40B4-BE49-F238E27FC236}">
                <a16:creationId xmlns:a16="http://schemas.microsoft.com/office/drawing/2014/main" id="{0E1C1EFF-4C05-4298-9929-66A6E5865F2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08957" y="2625595"/>
            <a:ext cx="3806190" cy="4114800"/>
          </a:xfrm>
          <a:prstGeom prst="rect">
            <a:avLst/>
          </a:prstGeom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C7ADDC8-4C38-45CC-A27F-33A84576A4D5}"/>
              </a:ext>
            </a:extLst>
          </p:cNvPr>
          <p:cNvSpPr txBox="1"/>
          <p:nvPr/>
        </p:nvSpPr>
        <p:spPr>
          <a:xfrm>
            <a:off x="4127333" y="1849591"/>
            <a:ext cx="6196692" cy="6718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i="1"/>
              <a:t>Mẫu:</a:t>
            </a:r>
            <a:endParaRPr lang="en-US" sz="2800" b="1" i="1" dirty="0"/>
          </a:p>
        </p:txBody>
      </p:sp>
    </p:spTree>
    <p:extLst>
      <p:ext uri="{BB962C8B-B14F-4D97-AF65-F5344CB8AC3E}">
        <p14:creationId xmlns:p14="http://schemas.microsoft.com/office/powerpoint/2010/main" val="3602470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3B299524-91B7-44DE-8AFA-A0048463216A}"/>
              </a:ext>
            </a:extLst>
          </p:cNvPr>
          <p:cNvGrpSpPr/>
          <p:nvPr/>
        </p:nvGrpSpPr>
        <p:grpSpPr>
          <a:xfrm>
            <a:off x="4886981" y="602528"/>
            <a:ext cx="6892202" cy="731210"/>
            <a:chOff x="4165621" y="370482"/>
            <a:chExt cx="6892202" cy="731210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54F4F22-76DF-4EF8-97D3-B9E488168AFA}"/>
                </a:ext>
              </a:extLst>
            </p:cNvPr>
            <p:cNvSpPr txBox="1"/>
            <p:nvPr/>
          </p:nvSpPr>
          <p:spPr>
            <a:xfrm>
              <a:off x="4284921" y="531177"/>
              <a:ext cx="6772902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oiny" panose="02000903060500060000" pitchFamily="2" charset="0"/>
                  <a:ea typeface="+mn-ea"/>
                  <a:cs typeface="+mn-cs"/>
                </a:rPr>
                <a:t>THỬ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oiny" panose="02000903060500060000" pitchFamily="2" charset="0"/>
                  <a:ea typeface="+mn-ea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oiny" panose="02000903060500060000" pitchFamily="2" charset="0"/>
                  <a:ea typeface="+mn-ea"/>
                  <a:cs typeface="+mn-cs"/>
                </a:rPr>
                <a:t>THÁCH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oiny" panose="02000903060500060000" pitchFamily="2" charset="0"/>
                  <a:ea typeface="+mn-ea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oiny" panose="02000903060500060000" pitchFamily="2" charset="0"/>
                  <a:ea typeface="+mn-ea"/>
                  <a:cs typeface="+mn-cs"/>
                </a:rPr>
                <a:t>CỦA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oiny" panose="02000903060500060000" pitchFamily="2" charset="0"/>
                  <a:ea typeface="+mn-ea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oiny" panose="02000903060500060000" pitchFamily="2" charset="0"/>
                  <a:ea typeface="+mn-ea"/>
                  <a:cs typeface="+mn-cs"/>
                </a:rPr>
                <a:t>CHIM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oiny" panose="02000903060500060000" pitchFamily="2" charset="0"/>
                  <a:ea typeface="+mn-ea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oiny" panose="02000903060500060000" pitchFamily="2" charset="0"/>
                  <a:ea typeface="+mn-ea"/>
                  <a:cs typeface="+mn-cs"/>
                </a:rPr>
                <a:t>NHỎ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Coiny" panose="02000903060500060000" pitchFamily="2" charset="0"/>
                <a:ea typeface="+mn-ea"/>
                <a:cs typeface="+mn-cs"/>
              </a:endParaRPr>
            </a:p>
          </p:txBody>
        </p:sp>
        <p:sp>
          <p:nvSpPr>
            <p:cNvPr id="4" name="矩形: 圆角 7">
              <a:extLst>
                <a:ext uri="{FF2B5EF4-FFF2-40B4-BE49-F238E27FC236}">
                  <a16:creationId xmlns:a16="http://schemas.microsoft.com/office/drawing/2014/main" id="{1151B8E9-B887-4C8A-8FE9-EEE2533C10F2}"/>
                </a:ext>
              </a:extLst>
            </p:cNvPr>
            <p:cNvSpPr/>
            <p:nvPr/>
          </p:nvSpPr>
          <p:spPr>
            <a:xfrm>
              <a:off x="4165621" y="370482"/>
              <a:ext cx="5624625" cy="731210"/>
            </a:xfrm>
            <a:prstGeom prst="roundRect">
              <a:avLst/>
            </a:prstGeom>
            <a:noFill/>
            <a:ln w="38100">
              <a:solidFill>
                <a:schemeClr val="accent6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ea"/>
                <a:sym typeface="+mn-lt"/>
              </a:endParaRP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EA6F9934-B62B-4E96-AC46-5DFA1EFC14F1}"/>
              </a:ext>
            </a:extLst>
          </p:cNvPr>
          <p:cNvSpPr txBox="1"/>
          <p:nvPr/>
        </p:nvSpPr>
        <p:spPr>
          <a:xfrm>
            <a:off x="4118535" y="1483444"/>
            <a:ext cx="39549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ài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2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í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ẫ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pic>
        <p:nvPicPr>
          <p:cNvPr id="2" name="Picture 15">
            <a:extLst>
              <a:ext uri="{FF2B5EF4-FFF2-40B4-BE49-F238E27FC236}">
                <a16:creationId xmlns:a16="http://schemas.microsoft.com/office/drawing/2014/main" id="{0E1C1EFF-4C05-4298-9929-66A6E5865F2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379359" y="2383915"/>
            <a:ext cx="3806190" cy="4114800"/>
          </a:xfrm>
          <a:prstGeom prst="rect">
            <a:avLst/>
          </a:prstGeom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E99D3083-2E19-4C43-997E-1528FC6C9329}"/>
              </a:ext>
            </a:extLst>
          </p:cNvPr>
          <p:cNvGrpSpPr/>
          <p:nvPr/>
        </p:nvGrpSpPr>
        <p:grpSpPr>
          <a:xfrm>
            <a:off x="4226286" y="2131478"/>
            <a:ext cx="3253799" cy="1197028"/>
            <a:chOff x="4226286" y="2131478"/>
            <a:chExt cx="3253799" cy="1197028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83C6B9BC-6F87-455D-B75C-DEBD67BA6E5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226286" y="2157274"/>
              <a:ext cx="3253799" cy="117123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D1D9DBF4-8C89-47A3-82F9-FAF51C1EFF83}"/>
                    </a:ext>
                  </a:extLst>
                </p:cNvPr>
                <p:cNvSpPr txBox="1"/>
                <p:nvPr/>
              </p:nvSpPr>
              <p:spPr>
                <a:xfrm>
                  <a:off x="4730343" y="2131478"/>
                  <a:ext cx="1961371" cy="116737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 dirty="0"/>
                    <a:t>a. </a:t>
                  </a:r>
                  <a14:m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</m:oMath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D1D9DBF4-8C89-47A3-82F9-FAF51C1EFF8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30343" y="2131478"/>
                  <a:ext cx="1961371" cy="1167371"/>
                </a:xfrm>
                <a:prstGeom prst="rect">
                  <a:avLst/>
                </a:prstGeom>
                <a:blipFill>
                  <a:blip r:embed="rId6"/>
                  <a:stretch>
                    <a:fillRect l="-14286" b="-1466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4927FE0-F532-42FB-9603-656DF35C54FB}"/>
              </a:ext>
            </a:extLst>
          </p:cNvPr>
          <p:cNvGrpSpPr/>
          <p:nvPr/>
        </p:nvGrpSpPr>
        <p:grpSpPr>
          <a:xfrm>
            <a:off x="7802606" y="2115864"/>
            <a:ext cx="3253799" cy="1197028"/>
            <a:chOff x="4226286" y="2131478"/>
            <a:chExt cx="3253799" cy="1197028"/>
          </a:xfrm>
        </p:grpSpPr>
        <p:pic>
          <p:nvPicPr>
            <p:cNvPr id="16" name="图片 9">
              <a:extLst>
                <a:ext uri="{FF2B5EF4-FFF2-40B4-BE49-F238E27FC236}">
                  <a16:creationId xmlns:a16="http://schemas.microsoft.com/office/drawing/2014/main" id="{F2989D0F-B5A4-4D91-BFD2-E5FD9B4B130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226286" y="2157274"/>
              <a:ext cx="3253799" cy="117123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C9084F46-A8AD-4F9C-A838-E957B7D57B68}"/>
                    </a:ext>
                  </a:extLst>
                </p:cNvPr>
                <p:cNvSpPr txBox="1"/>
                <p:nvPr/>
              </p:nvSpPr>
              <p:spPr>
                <a:xfrm>
                  <a:off x="4730343" y="2131478"/>
                  <a:ext cx="1987019" cy="115922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 dirty="0"/>
                    <a:t>b</a:t>
                  </a:r>
                  <a:r>
                    <a:rPr lang="en-US" sz="4800" b="1"/>
                    <a:t>. </a:t>
                  </a:r>
                  <a14:m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C9084F46-A8AD-4F9C-A838-E957B7D57B6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30343" y="2131478"/>
                  <a:ext cx="1987019" cy="1159228"/>
                </a:xfrm>
                <a:prstGeom prst="rect">
                  <a:avLst/>
                </a:prstGeom>
                <a:blipFill>
                  <a:blip r:embed="rId7"/>
                  <a:stretch>
                    <a:fillRect l="-14110" b="-14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EF6A0342-98D7-443D-A2F2-7FAE5871A3C3}"/>
              </a:ext>
            </a:extLst>
          </p:cNvPr>
          <p:cNvGrpSpPr/>
          <p:nvPr/>
        </p:nvGrpSpPr>
        <p:grpSpPr>
          <a:xfrm>
            <a:off x="6175706" y="3562089"/>
            <a:ext cx="3253799" cy="1197028"/>
            <a:chOff x="4226286" y="2131478"/>
            <a:chExt cx="3253799" cy="1197028"/>
          </a:xfrm>
        </p:grpSpPr>
        <p:pic>
          <p:nvPicPr>
            <p:cNvPr id="19" name="图片 9">
              <a:extLst>
                <a:ext uri="{FF2B5EF4-FFF2-40B4-BE49-F238E27FC236}">
                  <a16:creationId xmlns:a16="http://schemas.microsoft.com/office/drawing/2014/main" id="{F9566D4A-688A-4730-8931-B0F75960CA6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226286" y="2157274"/>
              <a:ext cx="3253799" cy="117123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D79CD384-4672-4312-B70B-4D182BEA548F}"/>
                    </a:ext>
                  </a:extLst>
                </p:cNvPr>
                <p:cNvSpPr txBox="1"/>
                <p:nvPr/>
              </p:nvSpPr>
              <p:spPr>
                <a:xfrm>
                  <a:off x="4730343" y="2131478"/>
                  <a:ext cx="1914883" cy="115922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 dirty="0"/>
                    <a:t>c</a:t>
                  </a:r>
                  <a:r>
                    <a:rPr lang="en-US" sz="4800" b="1"/>
                    <a:t>. </a:t>
                  </a:r>
                  <a14:m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</m:oMath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D79CD384-4672-4312-B70B-4D182BEA548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30343" y="2131478"/>
                  <a:ext cx="1914883" cy="1159228"/>
                </a:xfrm>
                <a:prstGeom prst="rect">
                  <a:avLst/>
                </a:prstGeom>
                <a:blipFill>
                  <a:blip r:embed="rId8"/>
                  <a:stretch>
                    <a:fillRect l="-14650" b="-14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30675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EA6F9934-B62B-4E96-AC46-5DFA1EFC14F1}"/>
              </a:ext>
            </a:extLst>
          </p:cNvPr>
          <p:cNvSpPr txBox="1"/>
          <p:nvPr/>
        </p:nvSpPr>
        <p:spPr>
          <a:xfrm>
            <a:off x="4284921" y="1657561"/>
            <a:ext cx="39549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ài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2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í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ẫ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3C6B9BC-6F87-455D-B75C-DEBD67BA6E50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54973" y="2462310"/>
            <a:ext cx="5624625" cy="20246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1D9DBF4-8C89-47A3-82F9-FAF51C1EFF83}"/>
                  </a:ext>
                </a:extLst>
              </p:cNvPr>
              <p:cNvSpPr txBox="1"/>
              <p:nvPr/>
            </p:nvSpPr>
            <p:spPr>
              <a:xfrm>
                <a:off x="5358186" y="3046622"/>
                <a:ext cx="1561261" cy="9882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cs typeface="+mn-cs"/>
                  </a:rPr>
                  <a:t>a. </a:t>
                </a:r>
                <a14:m>
                  <m:oMath xmlns:m="http://schemas.openxmlformats.org/officeDocument/2006/math">
                    <m:r>
                      <a:rPr kumimoji="0" lang="en-US" sz="4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𝟑</m:t>
                    </m:r>
                    <m:r>
                      <a:rPr kumimoji="0" lang="en-US" sz="4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:</m:t>
                    </m:r>
                    <m:f>
                      <m:fPr>
                        <m:ctrlP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𝟕</m:t>
                        </m:r>
                      </m:den>
                    </m:f>
                  </m:oMath>
                </a14:m>
                <a:endPara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1D9DBF4-8C89-47A3-82F9-FAF51C1EFF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8186" y="3046622"/>
                <a:ext cx="1561261" cy="988284"/>
              </a:xfrm>
              <a:prstGeom prst="rect">
                <a:avLst/>
              </a:prstGeom>
              <a:blipFill>
                <a:blip r:embed="rId4"/>
                <a:stretch>
                  <a:fillRect l="-10156" b="-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BF897DE-88C8-4001-B5BD-F49FD867C064}"/>
                  </a:ext>
                </a:extLst>
              </p:cNvPr>
              <p:cNvSpPr txBox="1"/>
              <p:nvPr/>
            </p:nvSpPr>
            <p:spPr>
              <a:xfrm>
                <a:off x="6586265" y="2965863"/>
                <a:ext cx="3307170" cy="10175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× </m:t>
                          </m:r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2D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2D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𝟏</m:t>
                          </m:r>
                        </m:num>
                        <m:den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BF897DE-88C8-4001-B5BD-F49FD867C0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6265" y="2965863"/>
                <a:ext cx="3307170" cy="10175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>
            <a:extLst>
              <a:ext uri="{FF2B5EF4-FFF2-40B4-BE49-F238E27FC236}">
                <a16:creationId xmlns:a16="http://schemas.microsoft.com/office/drawing/2014/main" id="{F366024C-46AB-4D02-891C-52D0E8D21ED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765" y="2540794"/>
            <a:ext cx="4088582" cy="4317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25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EA6F9934-B62B-4E96-AC46-5DFA1EFC14F1}"/>
              </a:ext>
            </a:extLst>
          </p:cNvPr>
          <p:cNvSpPr txBox="1"/>
          <p:nvPr/>
        </p:nvSpPr>
        <p:spPr>
          <a:xfrm>
            <a:off x="4284921" y="1657561"/>
            <a:ext cx="39549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ài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2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í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ẫ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3C6B9BC-6F87-455D-B75C-DEBD67BA6E50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54973" y="2462310"/>
            <a:ext cx="5624625" cy="20246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1D9DBF4-8C89-47A3-82F9-FAF51C1EFF83}"/>
                  </a:ext>
                </a:extLst>
              </p:cNvPr>
              <p:cNvSpPr txBox="1"/>
              <p:nvPr/>
            </p:nvSpPr>
            <p:spPr>
              <a:xfrm>
                <a:off x="5050225" y="2848492"/>
                <a:ext cx="1836593" cy="10703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400" b="1" dirty="0">
                    <a:solidFill>
                      <a:prstClr val="black"/>
                    </a:solidFill>
                    <a:latin typeface="Calibri" panose="020F0502020204030204"/>
                  </a:rPr>
                  <a:t>b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: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1D9DBF4-8C89-47A3-82F9-FAF51C1EFF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0225" y="2848492"/>
                <a:ext cx="1836593" cy="1070358"/>
              </a:xfrm>
              <a:prstGeom prst="rect">
                <a:avLst/>
              </a:prstGeom>
              <a:blipFill>
                <a:blip r:embed="rId4"/>
                <a:stretch>
                  <a:fillRect l="-13245" b="-130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476A813-E1FC-4C89-BDBD-DE95D74BA303}"/>
                  </a:ext>
                </a:extLst>
              </p:cNvPr>
              <p:cNvSpPr txBox="1"/>
              <p:nvPr/>
            </p:nvSpPr>
            <p:spPr>
              <a:xfrm>
                <a:off x="6219317" y="2789374"/>
                <a:ext cx="4474803" cy="11294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× </m:t>
                          </m:r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6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6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𝟐</m:t>
                      </m:r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476A813-E1FC-4C89-BDBD-DE95D74BA3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9317" y="2789374"/>
                <a:ext cx="4474803" cy="11294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>
            <a:extLst>
              <a:ext uri="{FF2B5EF4-FFF2-40B4-BE49-F238E27FC236}">
                <a16:creationId xmlns:a16="http://schemas.microsoft.com/office/drawing/2014/main" id="{22B3DE43-00C5-4798-B08A-D11C8512F68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765" y="2540794"/>
            <a:ext cx="4088582" cy="4317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01477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EA6F9934-B62B-4E96-AC46-5DFA1EFC14F1}"/>
              </a:ext>
            </a:extLst>
          </p:cNvPr>
          <p:cNvSpPr txBox="1"/>
          <p:nvPr/>
        </p:nvSpPr>
        <p:spPr>
          <a:xfrm>
            <a:off x="4284921" y="1657561"/>
            <a:ext cx="39549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ài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2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í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ẫ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3C6B9BC-6F87-455D-B75C-DEBD67BA6E50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54973" y="2462310"/>
            <a:ext cx="5624625" cy="20246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66B5963-3C60-41FA-9583-386D636950BE}"/>
                  </a:ext>
                </a:extLst>
              </p:cNvPr>
              <p:cNvSpPr txBox="1"/>
              <p:nvPr/>
            </p:nvSpPr>
            <p:spPr>
              <a:xfrm>
                <a:off x="5011080" y="2791440"/>
                <a:ext cx="1914883" cy="11592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/>
                  <a:t>c</a:t>
                </a:r>
                <a:r>
                  <a:rPr lang="en-US" sz="4800" b="1"/>
                  <a:t>.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:</m:t>
                    </m:r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66B5963-3C60-41FA-9583-386D636950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1080" y="2791440"/>
                <a:ext cx="1914883" cy="1159228"/>
              </a:xfrm>
              <a:prstGeom prst="rect">
                <a:avLst/>
              </a:prstGeom>
              <a:blipFill>
                <a:blip r:embed="rId4"/>
                <a:stretch>
                  <a:fillRect l="-14331" b="-1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1848309-48F3-43E2-B894-66364393246F}"/>
                  </a:ext>
                </a:extLst>
              </p:cNvPr>
              <p:cNvSpPr txBox="1"/>
              <p:nvPr/>
            </p:nvSpPr>
            <p:spPr>
              <a:xfrm>
                <a:off x="6219317" y="2789374"/>
                <a:ext cx="4474803" cy="11407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×</m:t>
                          </m:r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6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6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𝟑𝟎</m:t>
                      </m:r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1848309-48F3-43E2-B894-6636439324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9317" y="2789374"/>
                <a:ext cx="4474803" cy="11407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4">
            <a:extLst>
              <a:ext uri="{FF2B5EF4-FFF2-40B4-BE49-F238E27FC236}">
                <a16:creationId xmlns:a16="http://schemas.microsoft.com/office/drawing/2014/main" id="{C6185986-4168-43BC-BCC7-D157D7F7596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338" y="2540794"/>
            <a:ext cx="4088582" cy="4317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23936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2">
            <a:extLst>
              <a:ext uri="{FF2B5EF4-FFF2-40B4-BE49-F238E27FC236}">
                <a16:creationId xmlns:a16="http://schemas.microsoft.com/office/drawing/2014/main" id="{22497392-F581-43E5-8BBF-5BB63BCB385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01" t="61811" r="22876" b="725"/>
          <a:stretch/>
        </p:blipFill>
        <p:spPr>
          <a:xfrm>
            <a:off x="3119953" y="4401634"/>
            <a:ext cx="8859499" cy="2386012"/>
          </a:xfrm>
          <a:prstGeom prst="rect">
            <a:avLst/>
          </a:prstGeom>
        </p:spPr>
      </p:pic>
      <p:sp>
        <p:nvSpPr>
          <p:cNvPr id="6" name="文本框 16">
            <a:extLst>
              <a:ext uri="{FF2B5EF4-FFF2-40B4-BE49-F238E27FC236}">
                <a16:creationId xmlns:a16="http://schemas.microsoft.com/office/drawing/2014/main" id="{BDF34E9A-C97D-4DC3-B39E-9BE4705BA666}"/>
              </a:ext>
            </a:extLst>
          </p:cNvPr>
          <p:cNvSpPr txBox="1"/>
          <p:nvPr/>
        </p:nvSpPr>
        <p:spPr>
          <a:xfrm>
            <a:off x="1780343" y="1410075"/>
            <a:ext cx="9056980" cy="1857258"/>
          </a:xfrm>
          <a:prstGeom prst="rect">
            <a:avLst/>
          </a:prstGeom>
          <a:noFill/>
        </p:spPr>
        <p:txBody>
          <a:bodyPr wrap="square" lIns="86697" tIns="43348" rIns="86697" bIns="43348" rtlCol="0">
            <a:spAutoFit/>
          </a:bodyPr>
          <a:lstStyle/>
          <a:p>
            <a:pPr algn="ctr">
              <a:buNone/>
            </a:pPr>
            <a:r>
              <a:rPr lang="en-US" altLang="zh-CN" sz="11500" b="1" dirty="0" err="1">
                <a:solidFill>
                  <a:srgbClr val="FF0000"/>
                </a:solidFill>
                <a:latin typeface="Amazone" panose="03020702060507090A04" pitchFamily="66" charset="0"/>
                <a:ea typeface="+mj-ea"/>
                <a:cs typeface="Arial" panose="020B0604020202020204" pitchFamily="34" charset="0"/>
              </a:rPr>
              <a:t>Khởi</a:t>
            </a:r>
            <a:r>
              <a:rPr lang="en-US" altLang="zh-CN" sz="11500" b="1" dirty="0">
                <a:solidFill>
                  <a:srgbClr val="FF0000"/>
                </a:solidFill>
                <a:latin typeface="Amazone" panose="03020702060507090A04" pitchFamily="66" charset="0"/>
                <a:ea typeface="+mj-ea"/>
                <a:cs typeface="Arial" panose="020B0604020202020204" pitchFamily="34" charset="0"/>
              </a:rPr>
              <a:t> </a:t>
            </a:r>
            <a:r>
              <a:rPr lang="en-US" altLang="zh-CN" sz="11500" b="1" dirty="0" err="1">
                <a:solidFill>
                  <a:srgbClr val="FF0000"/>
                </a:solidFill>
                <a:latin typeface="Amazone" panose="03020702060507090A04" pitchFamily="66" charset="0"/>
                <a:ea typeface="+mj-ea"/>
                <a:cs typeface="Arial" panose="020B0604020202020204" pitchFamily="34" charset="0"/>
              </a:rPr>
              <a:t>động</a:t>
            </a:r>
            <a:endParaRPr lang="zh-CN" altLang="en-US" sz="11500" b="1" dirty="0">
              <a:solidFill>
                <a:srgbClr val="FF0000"/>
              </a:solidFill>
              <a:latin typeface="Amazone" panose="03020702060507090A04" pitchFamily="66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6003202"/>
      </p:ext>
    </p:extLst>
  </p:cSld>
  <p:clrMapOvr>
    <a:masterClrMapping/>
  </p:clrMapOvr>
  <p:transition spd="slow" advTm="3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8E89FD-8EBA-4F63-AECE-25AE7C1CDEB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94700" y="900577"/>
            <a:ext cx="7652476" cy="42313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4B97AA8-1840-48F8-9295-3CA6048AE32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" y="3016252"/>
            <a:ext cx="12192000" cy="34798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A33F613-6FB5-48AF-873B-659D79F673C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" y="4654549"/>
            <a:ext cx="12192000" cy="2203451"/>
          </a:xfrm>
          <a:prstGeom prst="rect">
            <a:avLst/>
          </a:prstGeom>
        </p:spPr>
      </p:pic>
      <p:pic>
        <p:nvPicPr>
          <p:cNvPr id="12" name="Picture 15">
            <a:extLst>
              <a:ext uri="{FF2B5EF4-FFF2-40B4-BE49-F238E27FC236}">
                <a16:creationId xmlns:a16="http://schemas.microsoft.com/office/drawing/2014/main" id="{58217F23-5CD0-4C5A-AC41-F314220B455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-487309" y="2105247"/>
            <a:ext cx="4508401" cy="4873947"/>
          </a:xfrm>
          <a:prstGeom prst="rect">
            <a:avLst/>
          </a:prstGeom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</p:pic>
      <p:pic>
        <p:nvPicPr>
          <p:cNvPr id="10" name="Picture 9" descr="Arrow&#10;&#10;Description automatically generated">
            <a:hlinkClick r:id="rId11" action="ppaction://hlinksldjump"/>
            <a:extLst>
              <a:ext uri="{FF2B5EF4-FFF2-40B4-BE49-F238E27FC236}">
                <a16:creationId xmlns:a16="http://schemas.microsoft.com/office/drawing/2014/main" id="{00B72E2F-08DD-49F8-9D3D-B9FA222ED36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1937" y="5812997"/>
            <a:ext cx="1105600" cy="1105600"/>
          </a:xfrm>
          <a:prstGeom prst="rect">
            <a:avLst/>
          </a:prstGeom>
        </p:spPr>
      </p:pic>
      <p:pic>
        <p:nvPicPr>
          <p:cNvPr id="13" name="图片 14">
            <a:extLst>
              <a:ext uri="{FF2B5EF4-FFF2-40B4-BE49-F238E27FC236}">
                <a16:creationId xmlns:a16="http://schemas.microsoft.com/office/drawing/2014/main" id="{DC461B6E-764A-4FB2-BF76-D28B9F2A6F4B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7428" y="1973169"/>
            <a:ext cx="4088582" cy="4317206"/>
          </a:xfrm>
          <a:prstGeom prst="rect">
            <a:avLst/>
          </a:prstGeom>
        </p:spPr>
      </p:pic>
      <p:pic>
        <p:nvPicPr>
          <p:cNvPr id="14" name="Picture 13" descr="Text, logo&#10;&#10;Description automatically generated">
            <a:extLst>
              <a:ext uri="{FF2B5EF4-FFF2-40B4-BE49-F238E27FC236}">
                <a16:creationId xmlns:a16="http://schemas.microsoft.com/office/drawing/2014/main" id="{8F44DE68-CB9E-492C-95AD-7F673A6DBD94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9724" y="1025428"/>
            <a:ext cx="2088874" cy="1023548"/>
          </a:xfrm>
          <a:prstGeom prst="rect">
            <a:avLst/>
          </a:prstGeom>
        </p:spPr>
      </p:pic>
      <p:pic>
        <p:nvPicPr>
          <p:cNvPr id="15" name="Am-thanh-tieng-wow-cua-bon-tre-con-www_tiengdong_com">
            <a:hlinkClick r:id="" action="ppaction://media"/>
            <a:extLst>
              <a:ext uri="{FF2B5EF4-FFF2-40B4-BE49-F238E27FC236}">
                <a16:creationId xmlns:a16="http://schemas.microsoft.com/office/drawing/2014/main" id="{D83003BC-4BDF-4380-A2B1-8EF8518F92A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465527" y="7414104"/>
            <a:ext cx="487363" cy="487363"/>
          </a:xfrm>
          <a:prstGeom prst="rect">
            <a:avLst/>
          </a:prstGeom>
        </p:spPr>
      </p:pic>
      <p:sp>
        <p:nvSpPr>
          <p:cNvPr id="16" name="文本框 10">
            <a:extLst>
              <a:ext uri="{FF2B5EF4-FFF2-40B4-BE49-F238E27FC236}">
                <a16:creationId xmlns:a16="http://schemas.microsoft.com/office/drawing/2014/main" id="{B71228F7-FC16-47D5-9A01-1C5B38AB2320}"/>
              </a:ext>
            </a:extLst>
          </p:cNvPr>
          <p:cNvSpPr txBox="1"/>
          <p:nvPr/>
        </p:nvSpPr>
        <p:spPr>
          <a:xfrm>
            <a:off x="3208664" y="1358075"/>
            <a:ext cx="652839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R="0" lvl="0" indent="0" algn="ctr" defTabSz="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4400" b="0" i="0" u="none" strike="noStrike" cap="none" spc="0" normalizeH="0" baseline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defRPr>
            </a:lvl1pPr>
          </a:lstStyle>
          <a:p>
            <a:r>
              <a:rPr lang="en-US" altLang="zh-CN" sz="6400" dirty="0" err="1">
                <a:solidFill>
                  <a:srgbClr val="66C430"/>
                </a:solidFill>
              </a:rPr>
              <a:t>Chúc</a:t>
            </a:r>
            <a:r>
              <a:rPr lang="en-US" altLang="zh-CN" sz="6400" dirty="0">
                <a:solidFill>
                  <a:srgbClr val="66C430"/>
                </a:solidFill>
              </a:rPr>
              <a:t> </a:t>
            </a:r>
            <a:r>
              <a:rPr lang="en-US" altLang="zh-CN" sz="6400" dirty="0" err="1">
                <a:solidFill>
                  <a:srgbClr val="66C430"/>
                </a:solidFill>
              </a:rPr>
              <a:t>mừng</a:t>
            </a:r>
            <a:r>
              <a:rPr lang="en-US" altLang="zh-CN" sz="6400" dirty="0">
                <a:solidFill>
                  <a:srgbClr val="66C430"/>
                </a:solidFill>
              </a:rPr>
              <a:t> </a:t>
            </a:r>
            <a:r>
              <a:rPr lang="en-US" altLang="zh-CN" sz="6400" dirty="0" err="1">
                <a:solidFill>
                  <a:srgbClr val="66C430"/>
                </a:solidFill>
              </a:rPr>
              <a:t>bạn</a:t>
            </a:r>
            <a:r>
              <a:rPr lang="en-US" altLang="zh-CN" sz="6400" dirty="0">
                <a:solidFill>
                  <a:srgbClr val="66C430"/>
                </a:solidFill>
              </a:rPr>
              <a:t> </a:t>
            </a:r>
            <a:r>
              <a:rPr lang="en-US" altLang="zh-CN" sz="6400" dirty="0" err="1">
                <a:solidFill>
                  <a:srgbClr val="66C430"/>
                </a:solidFill>
              </a:rPr>
              <a:t>đã</a:t>
            </a:r>
            <a:r>
              <a:rPr lang="en-US" altLang="zh-CN" sz="6400" dirty="0">
                <a:solidFill>
                  <a:srgbClr val="66C430"/>
                </a:solidFill>
              </a:rPr>
              <a:t> </a:t>
            </a:r>
            <a:r>
              <a:rPr lang="en-US" altLang="zh-CN" sz="6400" dirty="0" err="1">
                <a:solidFill>
                  <a:srgbClr val="66C430"/>
                </a:solidFill>
              </a:rPr>
              <a:t>vượt</a:t>
            </a:r>
            <a:r>
              <a:rPr lang="en-US" altLang="zh-CN" sz="6400" dirty="0">
                <a:solidFill>
                  <a:srgbClr val="66C430"/>
                </a:solidFill>
              </a:rPr>
              <a:t> qua </a:t>
            </a:r>
            <a:r>
              <a:rPr lang="en-US" altLang="zh-CN" sz="6400" err="1">
                <a:solidFill>
                  <a:srgbClr val="66C430"/>
                </a:solidFill>
              </a:rPr>
              <a:t>thử</a:t>
            </a:r>
            <a:r>
              <a:rPr lang="en-US" altLang="zh-CN" sz="6400">
                <a:solidFill>
                  <a:srgbClr val="66C430"/>
                </a:solidFill>
              </a:rPr>
              <a:t> thách</a:t>
            </a:r>
            <a:endParaRPr lang="zh-CN" altLang="en-US" sz="6400" dirty="0">
              <a:solidFill>
                <a:srgbClr val="66C43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7055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3735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235"/>
                            </p:stCondLst>
                            <p:childTnLst>
                              <p:par>
                                <p:cTn id="49" presetID="3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  <p:bldLst>
      <p:bldP spid="16" grpId="0"/>
      <p:bldP spid="16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F53378F7-6FBB-445B-AA16-EF0D0C601FF7}"/>
              </a:ext>
            </a:extLst>
          </p:cNvPr>
          <p:cNvGrpSpPr/>
          <p:nvPr/>
        </p:nvGrpSpPr>
        <p:grpSpPr>
          <a:xfrm>
            <a:off x="275439" y="176664"/>
            <a:ext cx="6929658" cy="1138751"/>
            <a:chOff x="2418872" y="1012406"/>
            <a:chExt cx="6929658" cy="1138751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5E32009-CAA1-4126-AA24-74E11766C413}"/>
                </a:ext>
              </a:extLst>
            </p:cNvPr>
            <p:cNvGrpSpPr/>
            <p:nvPr/>
          </p:nvGrpSpPr>
          <p:grpSpPr>
            <a:xfrm>
              <a:off x="2418872" y="1012406"/>
              <a:ext cx="6929658" cy="1138751"/>
              <a:chOff x="2368419" y="-1613946"/>
              <a:chExt cx="7346706" cy="1338735"/>
            </a:xfrm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grpSpPr>
          <p:sp>
            <p:nvSpPr>
              <p:cNvPr id="6" name="Rectangle: Diagonal Corners Rounded 4">
                <a:extLst>
                  <a:ext uri="{FF2B5EF4-FFF2-40B4-BE49-F238E27FC236}">
                    <a16:creationId xmlns:a16="http://schemas.microsoft.com/office/drawing/2014/main" id="{097B6584-8437-49A4-83C2-62246AAB2097}"/>
                  </a:ext>
                </a:extLst>
              </p:cNvPr>
              <p:cNvSpPr/>
              <p:nvPr/>
            </p:nvSpPr>
            <p:spPr>
              <a:xfrm>
                <a:off x="2453058" y="-1512534"/>
                <a:ext cx="7262067" cy="1237323"/>
              </a:xfrm>
              <a:prstGeom prst="round2DiagRect">
                <a:avLst>
                  <a:gd name="adj1" fmla="val 50000"/>
                  <a:gd name="adj2" fmla="val 13343"/>
                </a:avLst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: Diagonal Corners Rounded 39">
                <a:extLst>
                  <a:ext uri="{FF2B5EF4-FFF2-40B4-BE49-F238E27FC236}">
                    <a16:creationId xmlns:a16="http://schemas.microsoft.com/office/drawing/2014/main" id="{52ABF950-8198-4590-92C3-51829733C265}"/>
                  </a:ext>
                </a:extLst>
              </p:cNvPr>
              <p:cNvSpPr/>
              <p:nvPr/>
            </p:nvSpPr>
            <p:spPr>
              <a:xfrm>
                <a:off x="2368419" y="-1613946"/>
                <a:ext cx="7262067" cy="1237323"/>
              </a:xfrm>
              <a:prstGeom prst="round2DiagRect">
                <a:avLst>
                  <a:gd name="adj1" fmla="val 50000"/>
                  <a:gd name="adj2" fmla="val 13343"/>
                </a:avLst>
              </a:prstGeom>
              <a:noFill/>
              <a:ln w="50800">
                <a:solidFill>
                  <a:srgbClr val="FFC23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62F05712-F06C-4C39-821A-0E067B9DD2C9}"/>
                </a:ext>
              </a:extLst>
            </p:cNvPr>
            <p:cNvSpPr txBox="1"/>
            <p:nvPr/>
          </p:nvSpPr>
          <p:spPr>
            <a:xfrm>
              <a:off x="2923304" y="1301747"/>
              <a:ext cx="603723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err="1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THỬ</a:t>
              </a:r>
              <a:r>
                <a:rPr lang="en-US" sz="3600" dirty="0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3600" dirty="0" err="1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THÁCH</a:t>
              </a:r>
              <a:r>
                <a:rPr lang="en-US" sz="3600" dirty="0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3600" dirty="0" err="1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CỦA</a:t>
              </a:r>
              <a:r>
                <a:rPr lang="en-US" sz="3600" dirty="0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3600" dirty="0" err="1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GÀ</a:t>
              </a:r>
              <a:r>
                <a:rPr lang="en-US" sz="3600" dirty="0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3600" dirty="0" err="1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MẸ</a:t>
              </a:r>
              <a:endParaRPr lang="en-US" sz="3600" dirty="0">
                <a:solidFill>
                  <a:schemeClr val="accent2">
                    <a:lumMod val="50000"/>
                  </a:schemeClr>
                </a:solidFill>
                <a:latin typeface="Coiny" panose="02000903060500060000" pitchFamily="2" charset="0"/>
              </a:endParaRPr>
            </a:p>
          </p:txBody>
        </p:sp>
      </p:grpSp>
      <p:sp>
        <p:nvSpPr>
          <p:cNvPr id="22" name="Text Box 17">
            <a:extLst>
              <a:ext uri="{FF2B5EF4-FFF2-40B4-BE49-F238E27FC236}">
                <a16:creationId xmlns:a16="http://schemas.microsoft.com/office/drawing/2014/main" id="{CA466F19-FD3F-47D1-B1BD-2519135EA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1713" y="1432230"/>
            <a:ext cx="6400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3</a:t>
            </a:r>
            <a:r>
              <a:rPr lang="vi-V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3" name="Text Box 17">
            <a:extLst>
              <a:ext uri="{FF2B5EF4-FFF2-40B4-BE49-F238E27FC236}">
                <a16:creationId xmlns:a16="http://schemas.microsoft.com/office/drawing/2014/main" id="{99EAF179-B38A-4DF1-863C-8A70D6407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7276" y="2572434"/>
            <a:ext cx="6985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)</a:t>
            </a:r>
            <a:endParaRPr lang="en-US" altLang="en-US" sz="3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Text Box 17">
            <a:extLst>
              <a:ext uri="{FF2B5EF4-FFF2-40B4-BE49-F238E27FC236}">
                <a16:creationId xmlns:a16="http://schemas.microsoft.com/office/drawing/2014/main" id="{0C3728C8-1ABC-4276-B70C-4E997108B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8601" y="2603211"/>
            <a:ext cx="6985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)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" name="Object 18">
            <a:extLst>
              <a:ext uri="{FF2B5EF4-FFF2-40B4-BE49-F238E27FC236}">
                <a16:creationId xmlns:a16="http://schemas.microsoft.com/office/drawing/2014/main" id="{52C4DACE-AA9E-4F32-B7D4-50B747976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118561"/>
              </p:ext>
            </p:extLst>
          </p:nvPr>
        </p:nvGraphicFramePr>
        <p:xfrm>
          <a:off x="2970213" y="2362200"/>
          <a:ext cx="2438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393480" progId="Equation.DSMT4">
                  <p:embed/>
                </p:oleObj>
              </mc:Choice>
              <mc:Fallback>
                <p:oleObj name="Equation" r:id="rId4" imgW="672840" imgH="393480" progId="Equation.DSMT4">
                  <p:embed/>
                  <p:pic>
                    <p:nvPicPr>
                      <p:cNvPr id="6146" name="Object 18">
                        <a:extLst>
                          <a:ext uri="{FF2B5EF4-FFF2-40B4-BE49-F238E27FC236}">
                            <a16:creationId xmlns:a16="http://schemas.microsoft.com/office/drawing/2014/main" id="{2FEBF755-0B03-43B3-A260-F56253BC56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2362200"/>
                        <a:ext cx="2438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>
            <a:extLst>
              <a:ext uri="{FF2B5EF4-FFF2-40B4-BE49-F238E27FC236}">
                <a16:creationId xmlns:a16="http://schemas.microsoft.com/office/drawing/2014/main" id="{472B1454-68B1-41E4-8CC9-57E1244BB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636153"/>
              </p:ext>
            </p:extLst>
          </p:nvPr>
        </p:nvGraphicFramePr>
        <p:xfrm>
          <a:off x="6705600" y="2362200"/>
          <a:ext cx="2133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393480" progId="Equation.DSMT4">
                  <p:embed/>
                </p:oleObj>
              </mc:Choice>
              <mc:Fallback>
                <p:oleObj name="Equation" r:id="rId6" imgW="672840" imgH="393480" progId="Equation.DSMT4">
                  <p:embed/>
                  <p:pic>
                    <p:nvPicPr>
                      <p:cNvPr id="6147" name="Object 19">
                        <a:extLst>
                          <a:ext uri="{FF2B5EF4-FFF2-40B4-BE49-F238E27FC236}">
                            <a16:creationId xmlns:a16="http://schemas.microsoft.com/office/drawing/2014/main" id="{EAC8D082-0D41-43DC-A372-6FA8835E97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362200"/>
                        <a:ext cx="2133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94343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F53378F7-6FBB-445B-AA16-EF0D0C601FF7}"/>
              </a:ext>
            </a:extLst>
          </p:cNvPr>
          <p:cNvGrpSpPr/>
          <p:nvPr/>
        </p:nvGrpSpPr>
        <p:grpSpPr>
          <a:xfrm>
            <a:off x="318073" y="205153"/>
            <a:ext cx="6929658" cy="1502997"/>
            <a:chOff x="2418872" y="1012406"/>
            <a:chExt cx="6929658" cy="1483549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5E32009-CAA1-4126-AA24-74E11766C413}"/>
                </a:ext>
              </a:extLst>
            </p:cNvPr>
            <p:cNvGrpSpPr/>
            <p:nvPr/>
          </p:nvGrpSpPr>
          <p:grpSpPr>
            <a:xfrm>
              <a:off x="2418872" y="1012406"/>
              <a:ext cx="6929658" cy="1138751"/>
              <a:chOff x="2368419" y="-1613946"/>
              <a:chExt cx="7346706" cy="1338735"/>
            </a:xfrm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grpSpPr>
          <p:sp>
            <p:nvSpPr>
              <p:cNvPr id="6" name="Rectangle: Diagonal Corners Rounded 4">
                <a:extLst>
                  <a:ext uri="{FF2B5EF4-FFF2-40B4-BE49-F238E27FC236}">
                    <a16:creationId xmlns:a16="http://schemas.microsoft.com/office/drawing/2014/main" id="{097B6584-8437-49A4-83C2-62246AAB2097}"/>
                  </a:ext>
                </a:extLst>
              </p:cNvPr>
              <p:cNvSpPr/>
              <p:nvPr/>
            </p:nvSpPr>
            <p:spPr>
              <a:xfrm>
                <a:off x="2453058" y="-1512534"/>
                <a:ext cx="7262067" cy="1237323"/>
              </a:xfrm>
              <a:prstGeom prst="round2DiagRect">
                <a:avLst>
                  <a:gd name="adj1" fmla="val 50000"/>
                  <a:gd name="adj2" fmla="val 13343"/>
                </a:avLst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: Diagonal Corners Rounded 39">
                <a:extLst>
                  <a:ext uri="{FF2B5EF4-FFF2-40B4-BE49-F238E27FC236}">
                    <a16:creationId xmlns:a16="http://schemas.microsoft.com/office/drawing/2014/main" id="{52ABF950-8198-4590-92C3-51829733C265}"/>
                  </a:ext>
                </a:extLst>
              </p:cNvPr>
              <p:cNvSpPr/>
              <p:nvPr/>
            </p:nvSpPr>
            <p:spPr>
              <a:xfrm>
                <a:off x="2368419" y="-1613946"/>
                <a:ext cx="7262067" cy="1237324"/>
              </a:xfrm>
              <a:prstGeom prst="round2DiagRect">
                <a:avLst>
                  <a:gd name="adj1" fmla="val 50000"/>
                  <a:gd name="adj2" fmla="val 13343"/>
                </a:avLst>
              </a:prstGeom>
              <a:noFill/>
              <a:ln w="50800">
                <a:solidFill>
                  <a:srgbClr val="FFC23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62F05712-F06C-4C39-821A-0E067B9DD2C9}"/>
                </a:ext>
              </a:extLst>
            </p:cNvPr>
            <p:cNvSpPr txBox="1"/>
            <p:nvPr/>
          </p:nvSpPr>
          <p:spPr>
            <a:xfrm>
              <a:off x="2923304" y="1301747"/>
              <a:ext cx="6037230" cy="11942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err="1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THỬ</a:t>
              </a:r>
              <a:r>
                <a:rPr lang="en-US" sz="3600" dirty="0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3600" dirty="0" err="1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THÁCH</a:t>
              </a:r>
              <a:r>
                <a:rPr lang="en-US" sz="3600" dirty="0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3600" dirty="0" err="1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CỦA</a:t>
              </a:r>
              <a:r>
                <a:rPr lang="en-US" sz="3600" dirty="0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3600" dirty="0" err="1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GÀ</a:t>
              </a:r>
              <a:r>
                <a:rPr lang="en-US" sz="3600" dirty="0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3600" dirty="0" err="1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MẸ</a:t>
              </a:r>
              <a:endParaRPr lang="en-US" sz="3600" dirty="0">
                <a:solidFill>
                  <a:schemeClr val="accent2">
                    <a:lumMod val="50000"/>
                  </a:schemeClr>
                </a:solidFill>
                <a:latin typeface="Coiny" panose="02000903060500060000" pitchFamily="2" charset="0"/>
              </a:endParaRPr>
            </a:p>
          </p:txBody>
        </p:sp>
      </p:grpSp>
      <p:sp>
        <p:nvSpPr>
          <p:cNvPr id="23" name="Text Box 14">
            <a:extLst>
              <a:ext uri="{FF2B5EF4-FFF2-40B4-BE49-F238E27FC236}">
                <a16:creationId xmlns:a16="http://schemas.microsoft.com/office/drawing/2014/main" id="{9ABFF5A9-60F6-4AD1-BF39-791C738AA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0726" y="1271439"/>
            <a:ext cx="23907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32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2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3200" b="1" u="sng" dirty="0">
                <a:solidFill>
                  <a:srgbClr val="C00000"/>
                </a:solidFill>
                <a:latin typeface=".VnTime" panose="020B7200000000000000" pitchFamily="34" charset="0"/>
              </a:rPr>
              <a:t>:</a:t>
            </a:r>
          </a:p>
        </p:txBody>
      </p:sp>
      <p:graphicFrame>
        <p:nvGraphicFramePr>
          <p:cNvPr id="24" name="Object 15">
            <a:extLst>
              <a:ext uri="{FF2B5EF4-FFF2-40B4-BE49-F238E27FC236}">
                <a16:creationId xmlns:a16="http://schemas.microsoft.com/office/drawing/2014/main" id="{AE6C4C3C-AEA1-47F5-A56B-942D667B2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411373"/>
              </p:ext>
            </p:extLst>
          </p:nvPr>
        </p:nvGraphicFramePr>
        <p:xfrm>
          <a:off x="2220725" y="2807871"/>
          <a:ext cx="2061522" cy="986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863" imgH="393529" progId="Equation.3">
                  <p:embed/>
                </p:oleObj>
              </mc:Choice>
              <mc:Fallback>
                <p:oleObj name="Equation" r:id="rId4" imgW="545863" imgH="393529" progId="Equation.3">
                  <p:embed/>
                  <p:pic>
                    <p:nvPicPr>
                      <p:cNvPr id="9220" name="Object 15">
                        <a:extLst>
                          <a:ext uri="{FF2B5EF4-FFF2-40B4-BE49-F238E27FC236}">
                            <a16:creationId xmlns:a16="http://schemas.microsoft.com/office/drawing/2014/main" id="{EC7DA932-E67F-4123-9C30-E60A6E557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725" y="2807871"/>
                        <a:ext cx="2061522" cy="986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6">
            <a:extLst>
              <a:ext uri="{FF2B5EF4-FFF2-40B4-BE49-F238E27FC236}">
                <a16:creationId xmlns:a16="http://schemas.microsoft.com/office/drawing/2014/main" id="{3729EEB4-1F79-4F83-BDF9-2D21A6942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2102" y="1287934"/>
            <a:ext cx="152746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2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6" name="Object 17">
            <a:extLst>
              <a:ext uri="{FF2B5EF4-FFF2-40B4-BE49-F238E27FC236}">
                <a16:creationId xmlns:a16="http://schemas.microsoft.com/office/drawing/2014/main" id="{032A1946-D226-411A-BE38-5BD870B1D8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779332"/>
              </p:ext>
            </p:extLst>
          </p:nvPr>
        </p:nvGraphicFramePr>
        <p:xfrm>
          <a:off x="4859680" y="2966883"/>
          <a:ext cx="2743544" cy="986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6698" imgH="393529" progId="Equation.3">
                  <p:embed/>
                </p:oleObj>
              </mc:Choice>
              <mc:Fallback>
                <p:oleObj name="Equation" r:id="rId6" imgW="926698" imgH="393529" progId="Equation.3">
                  <p:embed/>
                  <p:pic>
                    <p:nvPicPr>
                      <p:cNvPr id="9222" name="Object 17">
                        <a:extLst>
                          <a:ext uri="{FF2B5EF4-FFF2-40B4-BE49-F238E27FC236}">
                            <a16:creationId xmlns:a16="http://schemas.microsoft.com/office/drawing/2014/main" id="{45FCB3F4-4E1D-4D75-B986-BF7A5912A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680" y="2966883"/>
                        <a:ext cx="2743544" cy="986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3">
            <a:extLst>
              <a:ext uri="{FF2B5EF4-FFF2-40B4-BE49-F238E27FC236}">
                <a16:creationId xmlns:a16="http://schemas.microsoft.com/office/drawing/2014/main" id="{38868E9A-74D3-477E-8ACD-B7E4F7BD8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670260"/>
              </p:ext>
            </p:extLst>
          </p:nvPr>
        </p:nvGraphicFramePr>
        <p:xfrm>
          <a:off x="2385352" y="1856214"/>
          <a:ext cx="2061522" cy="106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600" imgH="431800" progId="Equation.3">
                  <p:embed/>
                </p:oleObj>
              </mc:Choice>
              <mc:Fallback>
                <p:oleObj name="Equation" r:id="rId8" imgW="736600" imgH="431800" progId="Equation.3">
                  <p:embed/>
                  <p:pic>
                    <p:nvPicPr>
                      <p:cNvPr id="9224" name="Object 23">
                        <a:extLst>
                          <a:ext uri="{FF2B5EF4-FFF2-40B4-BE49-F238E27FC236}">
                            <a16:creationId xmlns:a16="http://schemas.microsoft.com/office/drawing/2014/main" id="{93B20F82-65F4-4F73-B29C-E0CD55FD35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352" y="1856214"/>
                        <a:ext cx="2061522" cy="1068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4">
            <a:extLst>
              <a:ext uri="{FF2B5EF4-FFF2-40B4-BE49-F238E27FC236}">
                <a16:creationId xmlns:a16="http://schemas.microsoft.com/office/drawing/2014/main" id="{DF07AB67-E90C-4B1D-B1C8-0C222E010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749588"/>
              </p:ext>
            </p:extLst>
          </p:nvPr>
        </p:nvGraphicFramePr>
        <p:xfrm>
          <a:off x="5075519" y="1828778"/>
          <a:ext cx="2669609" cy="106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600" imgH="431800" progId="Equation.3">
                  <p:embed/>
                </p:oleObj>
              </mc:Choice>
              <mc:Fallback>
                <p:oleObj name="Equation" r:id="rId10" imgW="736600" imgH="431800" progId="Equation.3">
                  <p:embed/>
                  <p:pic>
                    <p:nvPicPr>
                      <p:cNvPr id="9225" name="Object 24">
                        <a:extLst>
                          <a:ext uri="{FF2B5EF4-FFF2-40B4-BE49-F238E27FC236}">
                            <a16:creationId xmlns:a16="http://schemas.microsoft.com/office/drawing/2014/main" id="{FB9F9F43-D62C-4DDC-A84C-06E4A4A1FC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519" y="1828778"/>
                        <a:ext cx="2669609" cy="1068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>
            <a:extLst>
              <a:ext uri="{FF2B5EF4-FFF2-40B4-BE49-F238E27FC236}">
                <a16:creationId xmlns:a16="http://schemas.microsoft.com/office/drawing/2014/main" id="{CC3DB67A-6AF1-49D0-9A8E-973C6AF991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251071"/>
              </p:ext>
            </p:extLst>
          </p:nvPr>
        </p:nvGraphicFramePr>
        <p:xfrm>
          <a:off x="2338486" y="3876351"/>
          <a:ext cx="2061522" cy="979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419" imgH="393529" progId="Equation.3">
                  <p:embed/>
                </p:oleObj>
              </mc:Choice>
              <mc:Fallback>
                <p:oleObj name="Equation" r:id="rId12" imgW="647419" imgH="393529" progId="Equation.3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5B10496A-03CD-4563-8685-51C8C5D92D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486" y="3876351"/>
                        <a:ext cx="2061522" cy="979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>
            <a:extLst>
              <a:ext uri="{FF2B5EF4-FFF2-40B4-BE49-F238E27FC236}">
                <a16:creationId xmlns:a16="http://schemas.microsoft.com/office/drawing/2014/main" id="{AFB1FB20-9686-4239-BE0F-D203D7554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99402"/>
              </p:ext>
            </p:extLst>
          </p:nvPr>
        </p:nvGraphicFramePr>
        <p:xfrm>
          <a:off x="4763294" y="3905911"/>
          <a:ext cx="26654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558" imgH="393529" progId="Equation.3">
                  <p:embed/>
                </p:oleObj>
              </mc:Choice>
              <mc:Fallback>
                <p:oleObj name="Equation" r:id="rId14" imgW="558558" imgH="393529" progId="Equation.3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E81DE425-8191-4748-863A-56604273E6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294" y="3905911"/>
                        <a:ext cx="266541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>
            <a:extLst>
              <a:ext uri="{FF2B5EF4-FFF2-40B4-BE49-F238E27FC236}">
                <a16:creationId xmlns:a16="http://schemas.microsoft.com/office/drawing/2014/main" id="{5F66D13C-DDDF-4A63-B30D-633FFBEAA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261092"/>
              </p:ext>
            </p:extLst>
          </p:nvPr>
        </p:nvGraphicFramePr>
        <p:xfrm>
          <a:off x="4859338" y="4794250"/>
          <a:ext cx="27590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82700" imgH="393700" progId="Equation.3">
                  <p:embed/>
                </p:oleObj>
              </mc:Choice>
              <mc:Fallback>
                <p:oleObj name="Equation" r:id="rId16" imgW="1282700" imgH="393700" progId="Equation.3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9F3C5799-8845-4EE6-8F4B-824291D3A1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794250"/>
                        <a:ext cx="27590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65585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19C4785B-7B3A-4B25-A9A2-100EF46F7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5051" y="1237317"/>
            <a:ext cx="19764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0F967865-786B-4EE6-AC04-952B21C2FF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03018"/>
              </p:ext>
            </p:extLst>
          </p:nvPr>
        </p:nvGraphicFramePr>
        <p:xfrm>
          <a:off x="2687638" y="2758414"/>
          <a:ext cx="1712912" cy="208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419" imgH="812447" progId="Equation.3">
                  <p:embed/>
                </p:oleObj>
              </mc:Choice>
              <mc:Fallback>
                <p:oleObj name="Equation" r:id="rId2" imgW="647419" imgH="812447" progId="Equation.3">
                  <p:embed/>
                  <p:pic>
                    <p:nvPicPr>
                      <p:cNvPr id="16390" name="Object 6">
                        <a:extLst>
                          <a:ext uri="{FF2B5EF4-FFF2-40B4-BE49-F238E27FC236}">
                            <a16:creationId xmlns:a16="http://schemas.microsoft.com/office/drawing/2014/main" id="{60CB7598-EAB3-4281-A943-1F45585476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2758414"/>
                        <a:ext cx="1712912" cy="208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7">
            <a:extLst>
              <a:ext uri="{FF2B5EF4-FFF2-40B4-BE49-F238E27FC236}">
                <a16:creationId xmlns:a16="http://schemas.microsoft.com/office/drawing/2014/main" id="{C8C9A26C-1619-4516-B55A-CF9EFBF18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4425" y="1274388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360265F0-C5E3-4621-8C91-8B9929C6A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763748"/>
              </p:ext>
            </p:extLst>
          </p:nvPr>
        </p:nvGraphicFramePr>
        <p:xfrm>
          <a:off x="5820552" y="2784025"/>
          <a:ext cx="2407461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1219200" progId="Equation.3">
                  <p:embed/>
                </p:oleObj>
              </mc:Choice>
              <mc:Fallback>
                <p:oleObj name="Equation" r:id="rId4" imgW="927100" imgH="1219200" progId="Equation.3">
                  <p:embed/>
                  <p:pic>
                    <p:nvPicPr>
                      <p:cNvPr id="16392" name="Object 8">
                        <a:extLst>
                          <a:ext uri="{FF2B5EF4-FFF2-40B4-BE49-F238E27FC236}">
                            <a16:creationId xmlns:a16="http://schemas.microsoft.com/office/drawing/2014/main" id="{A5BC25C0-1154-4556-BDA9-F2509D9629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552" y="2784025"/>
                        <a:ext cx="2407461" cy="313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01EAD08E-5C26-48CD-A4BF-9E72CE5EF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041978"/>
              </p:ext>
            </p:extLst>
          </p:nvPr>
        </p:nvGraphicFramePr>
        <p:xfrm>
          <a:off x="2687638" y="1760537"/>
          <a:ext cx="1712912" cy="99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0336" imgH="425355" progId="Equation.3">
                  <p:embed/>
                </p:oleObj>
              </mc:Choice>
              <mc:Fallback>
                <p:oleObj name="Equation" r:id="rId6" imgW="730336" imgH="425355" progId="Equation.3">
                  <p:embed/>
                  <p:pic>
                    <p:nvPicPr>
                      <p:cNvPr id="16395" name="Object 11">
                        <a:extLst>
                          <a:ext uri="{FF2B5EF4-FFF2-40B4-BE49-F238E27FC236}">
                            <a16:creationId xmlns:a16="http://schemas.microsoft.com/office/drawing/2014/main" id="{B17B7C40-8929-4C61-9217-60E20EEE8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1760537"/>
                        <a:ext cx="1712912" cy="997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>
            <a:extLst>
              <a:ext uri="{FF2B5EF4-FFF2-40B4-BE49-F238E27FC236}">
                <a16:creationId xmlns:a16="http://schemas.microsoft.com/office/drawing/2014/main" id="{91EA86BB-9E44-48B4-ADB1-8D4B48494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208308"/>
              </p:ext>
            </p:extLst>
          </p:nvPr>
        </p:nvGraphicFramePr>
        <p:xfrm>
          <a:off x="5945981" y="1802260"/>
          <a:ext cx="1868488" cy="1030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9438" imgH="374613" progId="Equation.3">
                  <p:embed/>
                </p:oleObj>
              </mc:Choice>
              <mc:Fallback>
                <p:oleObj name="Equation" r:id="rId8" imgW="679438" imgH="374613" progId="Equation.3">
                  <p:embed/>
                  <p:pic>
                    <p:nvPicPr>
                      <p:cNvPr id="16398" name="Object 14">
                        <a:extLst>
                          <a:ext uri="{FF2B5EF4-FFF2-40B4-BE49-F238E27FC236}">
                            <a16:creationId xmlns:a16="http://schemas.microsoft.com/office/drawing/2014/main" id="{D63BB0D7-70D8-427D-9BAE-B14FCC33FB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981" y="1802260"/>
                        <a:ext cx="1868488" cy="1030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6081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8E89FD-8EBA-4F63-AECE-25AE7C1CDE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94700" y="900577"/>
            <a:ext cx="7652476" cy="42313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4B97AA8-1840-48F8-9295-3CA6048AE32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" y="3016252"/>
            <a:ext cx="12192000" cy="34798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A33F613-6FB5-48AF-873B-659D79F673C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" y="4654549"/>
            <a:ext cx="12192000" cy="2203451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981AF193-785D-4D3B-9866-282C3C532D0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259654" y="1473723"/>
            <a:ext cx="3563412" cy="5384277"/>
          </a:xfrm>
          <a:prstGeom prst="rect">
            <a:avLst/>
          </a:prstGeom>
          <a:effectLst>
            <a:glow rad="139700">
              <a:srgbClr val="FFC000">
                <a:alpha val="40000"/>
              </a:srgbClr>
            </a:glow>
          </a:effectLst>
        </p:spPr>
      </p:pic>
      <p:pic>
        <p:nvPicPr>
          <p:cNvPr id="10" name="Picture 9" descr="Arrow&#10;&#10;Description automatically generated">
            <a:hlinkClick r:id="rId10" action="ppaction://hlinksldjump"/>
            <a:extLst>
              <a:ext uri="{FF2B5EF4-FFF2-40B4-BE49-F238E27FC236}">
                <a16:creationId xmlns:a16="http://schemas.microsoft.com/office/drawing/2014/main" id="{35DCD39B-65F2-4A17-822A-6C9B40E0BFD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2557" y="5871288"/>
            <a:ext cx="1105600" cy="1105600"/>
          </a:xfrm>
          <a:prstGeom prst="rect">
            <a:avLst/>
          </a:prstGeom>
        </p:spPr>
      </p:pic>
      <p:pic>
        <p:nvPicPr>
          <p:cNvPr id="12" name="图片 14">
            <a:extLst>
              <a:ext uri="{FF2B5EF4-FFF2-40B4-BE49-F238E27FC236}">
                <a16:creationId xmlns:a16="http://schemas.microsoft.com/office/drawing/2014/main" id="{17ED2B03-A6E4-49EA-BEC5-CEC48366C54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7428" y="1834023"/>
            <a:ext cx="4088582" cy="4317206"/>
          </a:xfrm>
          <a:prstGeom prst="rect">
            <a:avLst/>
          </a:prstGeom>
        </p:spPr>
      </p:pic>
      <p:pic>
        <p:nvPicPr>
          <p:cNvPr id="13" name="Picture 12" descr="Text, logo&#10;&#10;Description automatically generated">
            <a:extLst>
              <a:ext uri="{FF2B5EF4-FFF2-40B4-BE49-F238E27FC236}">
                <a16:creationId xmlns:a16="http://schemas.microsoft.com/office/drawing/2014/main" id="{6CAB927C-6682-4B44-8481-9FD931A877C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9724" y="886282"/>
            <a:ext cx="2088874" cy="1023548"/>
          </a:xfrm>
          <a:prstGeom prst="rect">
            <a:avLst/>
          </a:prstGeom>
        </p:spPr>
      </p:pic>
      <p:pic>
        <p:nvPicPr>
          <p:cNvPr id="14" name="Am-thanh-tieng-wow-cua-bon-tre-con-www_tiengdong_com">
            <a:hlinkClick r:id="" action="ppaction://media"/>
            <a:extLst>
              <a:ext uri="{FF2B5EF4-FFF2-40B4-BE49-F238E27FC236}">
                <a16:creationId xmlns:a16="http://schemas.microsoft.com/office/drawing/2014/main" id="{B7135B1D-2C22-407E-955A-12ED2E8CF91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1465527" y="7414104"/>
            <a:ext cx="487363" cy="487363"/>
          </a:xfrm>
          <a:prstGeom prst="rect">
            <a:avLst/>
          </a:prstGeom>
        </p:spPr>
      </p:pic>
      <p:sp>
        <p:nvSpPr>
          <p:cNvPr id="15" name="文本框 10">
            <a:extLst>
              <a:ext uri="{FF2B5EF4-FFF2-40B4-BE49-F238E27FC236}">
                <a16:creationId xmlns:a16="http://schemas.microsoft.com/office/drawing/2014/main" id="{BBB8D2CD-5D92-4CC6-95B3-B36F471984A4}"/>
              </a:ext>
            </a:extLst>
          </p:cNvPr>
          <p:cNvSpPr txBox="1"/>
          <p:nvPr/>
        </p:nvSpPr>
        <p:spPr>
          <a:xfrm>
            <a:off x="3208664" y="1358075"/>
            <a:ext cx="652839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R="0" lvl="0" indent="0" algn="ctr" defTabSz="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4400" b="0" i="0" u="none" strike="noStrike" cap="none" spc="0" normalizeH="0" baseline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defRPr>
            </a:lvl1pPr>
          </a:lstStyle>
          <a:p>
            <a:r>
              <a:rPr lang="en-US" altLang="zh-CN" sz="6400" dirty="0" err="1">
                <a:solidFill>
                  <a:srgbClr val="FBC359"/>
                </a:solidFill>
              </a:rPr>
              <a:t>Chúc</a:t>
            </a:r>
            <a:r>
              <a:rPr lang="en-US" altLang="zh-CN" sz="6400" dirty="0">
                <a:solidFill>
                  <a:srgbClr val="FBC359"/>
                </a:solidFill>
              </a:rPr>
              <a:t> </a:t>
            </a:r>
            <a:r>
              <a:rPr lang="en-US" altLang="zh-CN" sz="6400" dirty="0" err="1">
                <a:solidFill>
                  <a:srgbClr val="FBC359"/>
                </a:solidFill>
              </a:rPr>
              <a:t>mừng</a:t>
            </a:r>
            <a:r>
              <a:rPr lang="en-US" altLang="zh-CN" sz="6400" dirty="0">
                <a:solidFill>
                  <a:srgbClr val="FBC359"/>
                </a:solidFill>
              </a:rPr>
              <a:t> </a:t>
            </a:r>
            <a:r>
              <a:rPr lang="en-US" altLang="zh-CN" sz="6400" dirty="0" err="1">
                <a:solidFill>
                  <a:srgbClr val="FBC359"/>
                </a:solidFill>
              </a:rPr>
              <a:t>bạn</a:t>
            </a:r>
            <a:r>
              <a:rPr lang="en-US" altLang="zh-CN" sz="6400" dirty="0">
                <a:solidFill>
                  <a:srgbClr val="FBC359"/>
                </a:solidFill>
              </a:rPr>
              <a:t> </a:t>
            </a:r>
            <a:r>
              <a:rPr lang="en-US" altLang="zh-CN" sz="6400" dirty="0" err="1">
                <a:solidFill>
                  <a:srgbClr val="FBC359"/>
                </a:solidFill>
              </a:rPr>
              <a:t>đã</a:t>
            </a:r>
            <a:r>
              <a:rPr lang="en-US" altLang="zh-CN" sz="6400" dirty="0">
                <a:solidFill>
                  <a:srgbClr val="FBC359"/>
                </a:solidFill>
              </a:rPr>
              <a:t> </a:t>
            </a:r>
            <a:r>
              <a:rPr lang="en-US" altLang="zh-CN" sz="6400" dirty="0" err="1">
                <a:solidFill>
                  <a:srgbClr val="FBC359"/>
                </a:solidFill>
              </a:rPr>
              <a:t>vượt</a:t>
            </a:r>
            <a:r>
              <a:rPr lang="en-US" altLang="zh-CN" sz="6400" dirty="0">
                <a:solidFill>
                  <a:srgbClr val="FBC359"/>
                </a:solidFill>
              </a:rPr>
              <a:t> qua </a:t>
            </a:r>
            <a:r>
              <a:rPr lang="en-US" altLang="zh-CN" sz="6400" err="1">
                <a:solidFill>
                  <a:srgbClr val="FBC359"/>
                </a:solidFill>
              </a:rPr>
              <a:t>thử</a:t>
            </a:r>
            <a:r>
              <a:rPr lang="en-US" altLang="zh-CN" sz="6400">
                <a:solidFill>
                  <a:srgbClr val="FBC359"/>
                </a:solidFill>
              </a:rPr>
              <a:t> thách</a:t>
            </a:r>
            <a:endParaRPr lang="zh-CN" altLang="en-US" sz="6400" dirty="0">
              <a:solidFill>
                <a:srgbClr val="FBC3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20794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3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3735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5" grpId="0"/>
      <p:bldP spid="15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35F3A632-EAAE-435F-B060-CEF19BAF79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016252"/>
            <a:ext cx="12192000" cy="34798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C9502201-D05A-4517-8A35-13D7D3B366B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4654549"/>
            <a:ext cx="12192000" cy="2203451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B6AAA7AA-E5AE-4F8A-BB6E-2F19B6CBAC7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424" y="224398"/>
            <a:ext cx="1972428" cy="2541954"/>
          </a:xfrm>
          <a:prstGeom prst="rect">
            <a:avLst/>
          </a:prstGeom>
        </p:spPr>
      </p:pic>
      <p:pic>
        <p:nvPicPr>
          <p:cNvPr id="10" name="图片 5">
            <a:extLst>
              <a:ext uri="{FF2B5EF4-FFF2-40B4-BE49-F238E27FC236}">
                <a16:creationId xmlns:a16="http://schemas.microsoft.com/office/drawing/2014/main" id="{91CFE63E-B998-4AA0-B364-68E5FEA725F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25090" y="224398"/>
            <a:ext cx="7315200" cy="539548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9BD2C98F-0346-4F28-85C8-48608214167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8223" y="2599515"/>
            <a:ext cx="4313274" cy="431327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C640534-11F3-4159-887A-99FA01AC7098}"/>
              </a:ext>
            </a:extLst>
          </p:cNvPr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>
            <a:off x="9915763" y="3016252"/>
            <a:ext cx="2276236" cy="3841748"/>
          </a:xfrm>
          <a:prstGeom prst="rect">
            <a:avLst/>
          </a:prstGeom>
        </p:spPr>
      </p:pic>
      <p:sp>
        <p:nvSpPr>
          <p:cNvPr id="13" name="文本框 10">
            <a:extLst>
              <a:ext uri="{FF2B5EF4-FFF2-40B4-BE49-F238E27FC236}">
                <a16:creationId xmlns:a16="http://schemas.microsoft.com/office/drawing/2014/main" id="{796D064F-28A3-4130-A852-42903DCC5812}"/>
              </a:ext>
            </a:extLst>
          </p:cNvPr>
          <p:cNvSpPr txBox="1"/>
          <p:nvPr/>
        </p:nvSpPr>
        <p:spPr>
          <a:xfrm>
            <a:off x="3927936" y="1297678"/>
            <a:ext cx="5252432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Chúng</a:t>
            </a:r>
            <a:r>
              <a:rPr kumimoji="0" lang="en-US" altLang="zh-CN" sz="4400" b="0" i="0" u="none" strike="noStrike" kern="1200" cap="none" spc="0" normalizeH="0" noProof="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kumimoji="0" lang="en-US" altLang="zh-CN" sz="4400" b="0" i="0" u="none" strike="noStrike" kern="1200" cap="none" spc="0" normalizeH="0" noProof="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mình</a:t>
            </a:r>
            <a:r>
              <a:rPr kumimoji="0" lang="en-US" altLang="zh-CN" sz="4400" b="0" i="0" u="none" strike="noStrike" kern="1200" cap="none" spc="0" normalizeH="0" noProof="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kumimoji="0" lang="en-US" altLang="zh-CN" sz="4400" b="0" i="0" u="none" strike="noStrike" kern="1200" cap="none" spc="0" normalizeH="0" noProof="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đã</a:t>
            </a:r>
            <a:r>
              <a:rPr kumimoji="0" lang="en-US" altLang="zh-CN" sz="4400" b="0" i="0" u="none" strike="noStrike" kern="1200" cap="none" spc="0" normalizeH="0" noProof="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kumimoji="0" lang="en-US" altLang="zh-CN" sz="4400" b="0" i="0" u="none" strike="noStrike" kern="1200" cap="none" spc="0" normalizeH="0" noProof="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gặp</a:t>
            </a:r>
            <a:r>
              <a:rPr kumimoji="0" lang="en-US" altLang="zh-CN" sz="4400" b="0" i="0" u="none" strike="noStrike" kern="1200" cap="none" spc="0" normalizeH="0" noProof="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kumimoji="0" lang="en-US" altLang="zh-CN" sz="4400" b="0" i="0" u="none" strike="noStrike" kern="1200" cap="none" spc="0" normalizeH="0" noProof="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lại</a:t>
            </a:r>
            <a:r>
              <a:rPr kumimoji="0" lang="en-US" altLang="zh-CN" sz="4400" b="0" i="0" u="none" strike="noStrike" kern="1200" cap="none" spc="0" normalizeH="0" noProof="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kumimoji="0" lang="en-US" altLang="zh-CN" sz="4400" b="0" i="0" u="none" strike="noStrike" kern="1200" cap="none" spc="0" normalizeH="0" noProof="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nhau</a:t>
            </a:r>
            <a:r>
              <a:rPr kumimoji="0" lang="en-US" altLang="zh-CN" sz="4400" b="0" i="0" u="none" strike="noStrike" kern="1200" cap="none" spc="0" normalizeH="0" noProof="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kumimoji="0" lang="en-US" altLang="zh-CN" sz="4400" b="0" i="0" u="none" strike="noStrike" kern="1200" cap="none" spc="0" normalizeH="0" noProof="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rồi</a:t>
            </a:r>
            <a:r>
              <a:rPr kumimoji="0" lang="en-US" altLang="zh-CN" sz="4400" b="0" i="0" u="none" strike="noStrike" kern="1200" cap="none" spc="0" normalizeH="0" noProof="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. </a:t>
            </a:r>
            <a:r>
              <a:rPr kumimoji="0" lang="en-US" altLang="zh-CN" sz="4400" b="0" i="0" u="none" strike="noStrike" kern="1200" cap="none" spc="0" normalizeH="0" noProof="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Cám</a:t>
            </a:r>
            <a:r>
              <a:rPr lang="en-US" altLang="zh-CN" sz="440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lang="en-US" altLang="zh-CN" sz="440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ơn</a:t>
            </a:r>
            <a:r>
              <a:rPr lang="en-US" altLang="zh-CN" sz="440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lang="en-US" altLang="zh-CN" sz="440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các</a:t>
            </a:r>
            <a:r>
              <a:rPr lang="en-US" altLang="zh-CN" sz="440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lang="en-US" altLang="zh-CN" sz="440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bạn</a:t>
            </a:r>
            <a:r>
              <a:rPr lang="en-US" altLang="zh-CN" sz="440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lang="en-US" altLang="zh-CN" sz="440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nhỏ</a:t>
            </a:r>
            <a:r>
              <a:rPr lang="en-US" altLang="zh-CN" sz="440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lang="en-US" altLang="zh-CN" sz="440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nhé</a:t>
            </a:r>
            <a:r>
              <a:rPr lang="en-US" altLang="zh-CN" sz="440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!</a:t>
            </a:r>
            <a:endParaRPr kumimoji="0" lang="zh-CN" altLang="en-US" sz="4400" b="0" i="0" u="none" strike="noStrike" kern="1200" cap="none" spc="0" normalizeH="0" baseline="0" noProof="0" dirty="0">
              <a:ln w="19050">
                <a:gradFill>
                  <a:gsLst>
                    <a:gs pos="0">
                      <a:prstClr val="white"/>
                    </a:gs>
                    <a:gs pos="100000">
                      <a:prstClr val="white">
                        <a:lumMod val="95000"/>
                      </a:prstClr>
                    </a:gs>
                  </a:gsLst>
                  <a:lin ang="5400000" scaled="1"/>
                </a:gradFill>
              </a:ln>
              <a:solidFill>
                <a:schemeClr val="accent5">
                  <a:lumMod val="50000"/>
                </a:schemeClr>
              </a:solidFill>
              <a:effectLst>
                <a:outerShdw blurRad="2159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UTM Cooper Black" panose="02040603050506020204" pitchFamily="18" charset="0"/>
              <a:ea typeface="华康POP2体W9" panose="040B0909000000000000" pitchFamily="81" charset="-122"/>
            </a:endParaRPr>
          </a:p>
        </p:txBody>
      </p:sp>
      <p:pic>
        <p:nvPicPr>
          <p:cNvPr id="9" name="Am-thanh-tieng-wow-cua-bon-tre-con-www_tiengdong_com">
            <a:hlinkClick r:id="" action="ppaction://media"/>
            <a:extLst>
              <a:ext uri="{FF2B5EF4-FFF2-40B4-BE49-F238E27FC236}">
                <a16:creationId xmlns:a16="http://schemas.microsoft.com/office/drawing/2014/main" id="{7F3AE7C6-93CF-425C-8120-4C2CBE67188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465527" y="7414104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4473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3735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4B97AA8-1840-48F8-9295-3CA6048AE32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4057650"/>
            <a:ext cx="12192000" cy="280035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A33F613-6FB5-48AF-873B-659D79F673C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6988" y="5501481"/>
            <a:ext cx="12192000" cy="1355725"/>
          </a:xfrm>
          <a:prstGeom prst="rect">
            <a:avLst/>
          </a:prstGeom>
        </p:spPr>
      </p:pic>
      <p:sp>
        <p:nvSpPr>
          <p:cNvPr id="11" name="TextBox 2">
            <a:extLst>
              <a:ext uri="{FF2B5EF4-FFF2-40B4-BE49-F238E27FC236}">
                <a16:creationId xmlns:a16="http://schemas.microsoft.com/office/drawing/2014/main" id="{72D2051B-35C4-4785-A703-271E0C8E6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0584" y="-12193"/>
            <a:ext cx="20431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</p:txBody>
      </p:sp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AC001EBD-9D4A-4872-9237-96502A684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955929"/>
              </p:ext>
            </p:extLst>
          </p:nvPr>
        </p:nvGraphicFramePr>
        <p:xfrm>
          <a:off x="674687" y="668337"/>
          <a:ext cx="128905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393480" progId="Equation.3">
                  <p:embed/>
                </p:oleObj>
              </mc:Choice>
              <mc:Fallback>
                <p:oleObj name="Equation" r:id="rId5" imgW="393480" imgH="393480" progId="Equation.3">
                  <p:embed/>
                  <p:pic>
                    <p:nvPicPr>
                      <p:cNvPr id="4" name="Object 12">
                        <a:extLst>
                          <a:ext uri="{FF2B5EF4-FFF2-40B4-BE49-F238E27FC236}">
                            <a16:creationId xmlns:a16="http://schemas.microsoft.com/office/drawing/2014/main" id="{200C6640-90C6-4B15-A35C-6996C1B53A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" y="668337"/>
                        <a:ext cx="128905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29657573-0E1F-4ED3-AC32-1712A31D3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726689"/>
              </p:ext>
            </p:extLst>
          </p:nvPr>
        </p:nvGraphicFramePr>
        <p:xfrm>
          <a:off x="598485" y="2210198"/>
          <a:ext cx="12731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480" imgH="393480" progId="Equation.3">
                  <p:embed/>
                </p:oleObj>
              </mc:Choice>
              <mc:Fallback>
                <p:oleObj name="Equation" r:id="rId7" imgW="393480" imgH="393480" progId="Equation.3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01BB6748-0CB7-45C0-8C78-40AC285F6C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5" y="2210198"/>
                        <a:ext cx="127317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763BE507-30AD-47AD-8AC4-2866DEE1B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443435"/>
              </p:ext>
            </p:extLst>
          </p:nvPr>
        </p:nvGraphicFramePr>
        <p:xfrm>
          <a:off x="369887" y="4103688"/>
          <a:ext cx="1241425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480" imgH="393480" progId="Equation.3">
                  <p:embed/>
                </p:oleObj>
              </mc:Choice>
              <mc:Fallback>
                <p:oleObj name="Equation" r:id="rId9" imgW="393480" imgH="393480" progId="Equation.3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CE24B114-04C1-4D01-9C15-9C635F8A5D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" y="4103688"/>
                        <a:ext cx="1241425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9B148E27-2F13-4E94-8D7C-FD39F78E94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315034"/>
              </p:ext>
            </p:extLst>
          </p:nvPr>
        </p:nvGraphicFramePr>
        <p:xfrm>
          <a:off x="2046287" y="592137"/>
          <a:ext cx="304800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393480" progId="Equation.3">
                  <p:embed/>
                </p:oleObj>
              </mc:Choice>
              <mc:Fallback>
                <p:oleObj name="Equation" r:id="rId11" imgW="1079280" imgH="393480" progId="Equation.3">
                  <p:embed/>
                  <p:pic>
                    <p:nvPicPr>
                      <p:cNvPr id="7" name="Object 8">
                        <a:extLst>
                          <a:ext uri="{FF2B5EF4-FFF2-40B4-BE49-F238E27FC236}">
                            <a16:creationId xmlns:a16="http://schemas.microsoft.com/office/drawing/2014/main" id="{7E1E548D-804F-4258-A462-178E5F4699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7" y="592137"/>
                        <a:ext cx="3048000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4E75B71B-F2C6-46C8-85B2-432B2802EE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850368"/>
              </p:ext>
            </p:extLst>
          </p:nvPr>
        </p:nvGraphicFramePr>
        <p:xfrm>
          <a:off x="1944686" y="2223799"/>
          <a:ext cx="3214687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79280" imgH="393480" progId="Equation.3">
                  <p:embed/>
                </p:oleObj>
              </mc:Choice>
              <mc:Fallback>
                <p:oleObj name="Equation" r:id="rId13" imgW="1079280" imgH="393480" progId="Equation.3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DA61A9C5-B280-4ECA-86DA-587717817A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6" y="2223799"/>
                        <a:ext cx="3214687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>
            <a:extLst>
              <a:ext uri="{FF2B5EF4-FFF2-40B4-BE49-F238E27FC236}">
                <a16:creationId xmlns:a16="http://schemas.microsoft.com/office/drawing/2014/main" id="{E8517F81-BCA9-4065-BA53-50E46BD48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476011"/>
              </p:ext>
            </p:extLst>
          </p:nvPr>
        </p:nvGraphicFramePr>
        <p:xfrm>
          <a:off x="1692274" y="4019550"/>
          <a:ext cx="318452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91880" imgH="393480" progId="Equation.3">
                  <p:embed/>
                </p:oleObj>
              </mc:Choice>
              <mc:Fallback>
                <p:oleObj name="Equation" r:id="rId15" imgW="1091880" imgH="393480" progId="Equation.3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FACE05FC-B7A3-4D54-8FEF-FB8B7E6C7C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4" y="4019550"/>
                        <a:ext cx="3184525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id="{48994FB5-A6E9-4F4E-8D67-9F861B75E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3525" y="910178"/>
            <a:ext cx="30400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8">
            <a:extLst>
              <a:ext uri="{FF2B5EF4-FFF2-40B4-BE49-F238E27FC236}">
                <a16:creationId xmlns:a16="http://schemas.microsoft.com/office/drawing/2014/main" id="{DE099AE1-AC3F-49C9-A354-B16BCAB4A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732879"/>
              </p:ext>
            </p:extLst>
          </p:nvPr>
        </p:nvGraphicFramePr>
        <p:xfrm>
          <a:off x="7442992" y="555625"/>
          <a:ext cx="566737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393480" progId="Equation.3">
                  <p:embed/>
                </p:oleObj>
              </mc:Choice>
              <mc:Fallback>
                <p:oleObj name="Equation" r:id="rId17" imgW="139680" imgH="393480" progId="Equation.3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85DEC9F1-8EAF-44CA-9704-53944BB0C8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992" y="555625"/>
                        <a:ext cx="566737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>
            <a:extLst>
              <a:ext uri="{FF2B5EF4-FFF2-40B4-BE49-F238E27FC236}">
                <a16:creationId xmlns:a16="http://schemas.microsoft.com/office/drawing/2014/main" id="{C605D0EB-429B-423F-BBB4-B9313D191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679984"/>
              </p:ext>
            </p:extLst>
          </p:nvPr>
        </p:nvGraphicFramePr>
        <p:xfrm>
          <a:off x="9690893" y="621506"/>
          <a:ext cx="68103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40" imgH="393480" progId="Equation.3">
                  <p:embed/>
                </p:oleObj>
              </mc:Choice>
              <mc:Fallback>
                <p:oleObj name="Equation" r:id="rId19" imgW="203040" imgH="393480" progId="Equation.3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2F1969B6-CFB2-4C02-AE7C-4D47C52ED6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0893" y="621506"/>
                        <a:ext cx="681037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5A3755AA-2779-49D0-B602-3FAE79B8C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5112" y="2551510"/>
            <a:ext cx="3038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Vậy:       gấp 3 lần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8216CB1-93FE-4DFD-AFFB-B2C2975672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3698" y="4448932"/>
            <a:ext cx="303847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10">
            <a:extLst>
              <a:ext uri="{FF2B5EF4-FFF2-40B4-BE49-F238E27FC236}">
                <a16:creationId xmlns:a16="http://schemas.microsoft.com/office/drawing/2014/main" id="{74C89BA9-22EA-4DE9-BE35-F4D9F22E3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175973"/>
              </p:ext>
            </p:extLst>
          </p:nvPr>
        </p:nvGraphicFramePr>
        <p:xfrm>
          <a:off x="7513637" y="2228417"/>
          <a:ext cx="5842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280" imgH="393480" progId="Equation.3">
                  <p:embed/>
                </p:oleObj>
              </mc:Choice>
              <mc:Fallback>
                <p:oleObj name="Equation" r:id="rId21" imgW="152280" imgH="393480" progId="Equation.3">
                  <p:embed/>
                  <p:pic>
                    <p:nvPicPr>
                      <p:cNvPr id="15" name="Object 10">
                        <a:extLst>
                          <a:ext uri="{FF2B5EF4-FFF2-40B4-BE49-F238E27FC236}">
                            <a16:creationId xmlns:a16="http://schemas.microsoft.com/office/drawing/2014/main" id="{F674A30D-E3C2-4609-ABC2-03D6E76EE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637" y="2228417"/>
                        <a:ext cx="5842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>
            <a:extLst>
              <a:ext uri="{FF2B5EF4-FFF2-40B4-BE49-F238E27FC236}">
                <a16:creationId xmlns:a16="http://schemas.microsoft.com/office/drawing/2014/main" id="{8B5858FF-DA3F-4D98-9B85-E8C128753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934794"/>
              </p:ext>
            </p:extLst>
          </p:nvPr>
        </p:nvGraphicFramePr>
        <p:xfrm>
          <a:off x="7635077" y="4174044"/>
          <a:ext cx="600075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2280" imgH="393480" progId="Equation.3">
                  <p:embed/>
                </p:oleObj>
              </mc:Choice>
              <mc:Fallback>
                <p:oleObj name="Equation" r:id="rId23" imgW="152280" imgH="393480" progId="Equation.3">
                  <p:embed/>
                  <p:pic>
                    <p:nvPicPr>
                      <p:cNvPr id="16" name="Object 11">
                        <a:extLst>
                          <a:ext uri="{FF2B5EF4-FFF2-40B4-BE49-F238E27FC236}">
                            <a16:creationId xmlns:a16="http://schemas.microsoft.com/office/drawing/2014/main" id="{44CA818E-AFD5-4543-A14F-D3788EDAF9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077" y="4174044"/>
                        <a:ext cx="600075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2">
            <a:extLst>
              <a:ext uri="{FF2B5EF4-FFF2-40B4-BE49-F238E27FC236}">
                <a16:creationId xmlns:a16="http://schemas.microsoft.com/office/drawing/2014/main" id="{70B7014F-888D-4F3C-97DD-029DDEB95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239000"/>
              </p:ext>
            </p:extLst>
          </p:nvPr>
        </p:nvGraphicFramePr>
        <p:xfrm>
          <a:off x="10031411" y="4213731"/>
          <a:ext cx="67310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03040" imgH="393480" progId="Equation.3">
                  <p:embed/>
                </p:oleObj>
              </mc:Choice>
              <mc:Fallback>
                <p:oleObj name="Equation" r:id="rId25" imgW="203040" imgH="393480" progId="Equation.3">
                  <p:embed/>
                  <p:pic>
                    <p:nvPicPr>
                      <p:cNvPr id="17" name="Object 12">
                        <a:extLst>
                          <a:ext uri="{FF2B5EF4-FFF2-40B4-BE49-F238E27FC236}">
                            <a16:creationId xmlns:a16="http://schemas.microsoft.com/office/drawing/2014/main" id="{BCFAB906-DB14-45DD-8CAD-07FA29B50F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1411" y="4213731"/>
                        <a:ext cx="67310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3">
            <a:extLst>
              <a:ext uri="{FF2B5EF4-FFF2-40B4-BE49-F238E27FC236}">
                <a16:creationId xmlns:a16="http://schemas.microsoft.com/office/drawing/2014/main" id="{113B1A8D-B77A-4A8D-A7A0-A0F98F4A5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064751"/>
              </p:ext>
            </p:extLst>
          </p:nvPr>
        </p:nvGraphicFramePr>
        <p:xfrm>
          <a:off x="9653587" y="2232423"/>
          <a:ext cx="69056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03040" imgH="393480" progId="Equation.3">
                  <p:embed/>
                </p:oleObj>
              </mc:Choice>
              <mc:Fallback>
                <p:oleObj name="Equation" r:id="rId27" imgW="203040" imgH="393480" progId="Equation.3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BBA31AF5-F4EA-4ED8-9D30-3F40267DF1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3587" y="2232423"/>
                        <a:ext cx="690562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55963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  <p:bldP spid="2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calendar&#10;&#10;Description automatically generated">
            <a:extLst>
              <a:ext uri="{FF2B5EF4-FFF2-40B4-BE49-F238E27FC236}">
                <a16:creationId xmlns:a16="http://schemas.microsoft.com/office/drawing/2014/main" id="{0C36C32C-C9DF-4C29-8904-DB4E2593B1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2537"/>
            <a:ext cx="12191999" cy="6890537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C961CDA5-9661-479B-93F7-68383DBBE6C3}"/>
              </a:ext>
            </a:extLst>
          </p:cNvPr>
          <p:cNvGrpSpPr/>
          <p:nvPr/>
        </p:nvGrpSpPr>
        <p:grpSpPr>
          <a:xfrm>
            <a:off x="2669225" y="-32537"/>
            <a:ext cx="8536686" cy="5395488"/>
            <a:chOff x="2669225" y="-32537"/>
            <a:chExt cx="8536686" cy="5395488"/>
          </a:xfrm>
        </p:grpSpPr>
        <p:pic>
          <p:nvPicPr>
            <p:cNvPr id="11" name="图片 5">
              <a:extLst>
                <a:ext uri="{FF2B5EF4-FFF2-40B4-BE49-F238E27FC236}">
                  <a16:creationId xmlns:a16="http://schemas.microsoft.com/office/drawing/2014/main" id="{E752776B-762D-4282-8DEB-188B2D56447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flipH="1">
              <a:off x="2928261" y="-32537"/>
              <a:ext cx="8018615" cy="5395488"/>
            </a:xfrm>
            <a:prstGeom prst="rect">
              <a:avLst/>
            </a:prstGeom>
          </p:spPr>
        </p:pic>
        <p:sp>
          <p:nvSpPr>
            <p:cNvPr id="18" name="文本框 10">
              <a:extLst>
                <a:ext uri="{FF2B5EF4-FFF2-40B4-BE49-F238E27FC236}">
                  <a16:creationId xmlns:a16="http://schemas.microsoft.com/office/drawing/2014/main" id="{285ECED8-28E1-4823-ABF4-C0B365B31CFE}"/>
                </a:ext>
              </a:extLst>
            </p:cNvPr>
            <p:cNvSpPr txBox="1"/>
            <p:nvPr/>
          </p:nvSpPr>
          <p:spPr>
            <a:xfrm>
              <a:off x="2669225" y="722426"/>
              <a:ext cx="8536686" cy="25545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457200" rtl="0" eaLnBrk="1" fontAlgn="auto" latinLnBrk="0" hangingPunct="1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8000" dirty="0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Xin </a:t>
              </a:r>
              <a:r>
                <a:rPr lang="en-US" altLang="zh-CN" sz="8000" dirty="0" err="1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chào</a:t>
              </a:r>
              <a:r>
                <a:rPr lang="en-US" altLang="zh-CN" sz="8000" dirty="0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 </a:t>
              </a:r>
              <a:r>
                <a:rPr lang="en-US" altLang="zh-CN" sz="8000" err="1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và</a:t>
              </a:r>
              <a:r>
                <a:rPr lang="en-US" altLang="zh-CN" sz="8000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 </a:t>
              </a:r>
            </a:p>
            <a:p>
              <a:pPr marL="0" marR="0" lvl="0" indent="0" algn="ctr" defTabSz="457200" rtl="0" eaLnBrk="1" fontAlgn="auto" latinLnBrk="0" hangingPunct="1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8000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hẹn </a:t>
              </a:r>
              <a:r>
                <a:rPr lang="en-US" altLang="zh-CN" sz="8000" dirty="0" err="1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gặp</a:t>
              </a:r>
              <a:r>
                <a:rPr lang="en-US" altLang="zh-CN" sz="8000" dirty="0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 </a:t>
              </a:r>
              <a:r>
                <a:rPr lang="en-US" altLang="zh-CN" sz="8000" dirty="0" err="1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lại</a:t>
              </a:r>
              <a:endParaRPr lang="zh-CN" altLang="en-US" sz="8000" dirty="0">
                <a:ln w="28575">
                  <a:solidFill>
                    <a:schemeClr val="bg1"/>
                  </a:solidFill>
                </a:ln>
                <a:solidFill>
                  <a:schemeClr val="accent1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Flamenco" panose="02040603050506020204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95D5C330-B931-4092-AA3C-6E588B9D0F7B}"/>
              </a:ext>
            </a:extLst>
          </p:cNvPr>
          <p:cNvGrpSpPr/>
          <p:nvPr/>
        </p:nvGrpSpPr>
        <p:grpSpPr>
          <a:xfrm>
            <a:off x="193746" y="3276971"/>
            <a:ext cx="4045401" cy="3238872"/>
            <a:chOff x="193746" y="3276971"/>
            <a:chExt cx="4045401" cy="3238872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88803826-FB47-4856-8509-05D1263D369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193746" y="3429000"/>
              <a:ext cx="1828955" cy="3086843"/>
            </a:xfrm>
            <a:prstGeom prst="rect">
              <a:avLst/>
            </a:prstGeom>
          </p:spPr>
        </p:pic>
        <p:pic>
          <p:nvPicPr>
            <p:cNvPr id="17" name="图片 14">
              <a:extLst>
                <a:ext uri="{FF2B5EF4-FFF2-40B4-BE49-F238E27FC236}">
                  <a16:creationId xmlns:a16="http://schemas.microsoft.com/office/drawing/2014/main" id="{21846343-34ED-4F9E-8051-4525E917164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9307" y="3276971"/>
              <a:ext cx="3139840" cy="313984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078597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/>
          <p:cNvGrpSpPr/>
          <p:nvPr/>
        </p:nvGrpSpPr>
        <p:grpSpPr>
          <a:xfrm>
            <a:off x="1610757" y="1251382"/>
            <a:ext cx="8568905" cy="2240420"/>
            <a:chOff x="720090" y="400050"/>
            <a:chExt cx="8846820" cy="2503170"/>
          </a:xfrm>
        </p:grpSpPr>
        <p:sp>
          <p:nvSpPr>
            <p:cNvPr id="8" name="Rounded Rectangle 7"/>
            <p:cNvSpPr/>
            <p:nvPr/>
          </p:nvSpPr>
          <p:spPr bwMode="auto">
            <a:xfrm>
              <a:off x="720090" y="400050"/>
              <a:ext cx="8846820" cy="2503170"/>
            </a:xfrm>
            <a:prstGeom prst="roundRect">
              <a:avLst/>
            </a:prstGeom>
            <a:gradFill flip="none" rotWithShape="1">
              <a:gsLst>
                <a:gs pos="0">
                  <a:srgbClr val="FF9900">
                    <a:shade val="30000"/>
                    <a:satMod val="115000"/>
                  </a:srgbClr>
                </a:gs>
                <a:gs pos="50000">
                  <a:srgbClr val="FF9900">
                    <a:shade val="67500"/>
                    <a:satMod val="115000"/>
                  </a:srgbClr>
                </a:gs>
                <a:gs pos="100000">
                  <a:srgbClr val="FF99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>
              <a:solidFill>
                <a:srgbClr val="FF99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 bwMode="auto">
            <a:xfrm>
              <a:off x="1092406" y="668653"/>
              <a:ext cx="8196813" cy="1920216"/>
            </a:xfrm>
            <a:prstGeom prst="roundRect">
              <a:avLst/>
            </a:prstGeom>
            <a:solidFill>
              <a:srgbClr val="FFCC66"/>
            </a:solidFill>
            <a:ln>
              <a:solidFill>
                <a:srgbClr val="FFCC66"/>
              </a:solidFill>
              <a:headEnd type="none" w="med" len="med"/>
              <a:tailEnd type="none" w="med" len="med"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1" hangingPunct="1"/>
              <a:r>
                <a:rPr lang="vi-VN" sz="5400" b="1" dirty="0">
                  <a:solidFill>
                    <a:srgbClr val="FF0000"/>
                  </a:solidFill>
                  <a:latin typeface="+mj-lt"/>
                </a:rPr>
                <a:t>? Muốn chia hai phân số, ta làm thế nào?</a:t>
              </a:r>
              <a:endParaRPr lang="en-US" sz="4800" b="1" dirty="0">
                <a:solidFill>
                  <a:srgbClr val="FF0000"/>
                </a:solidFill>
                <a:latin typeface="+mj-lt"/>
              </a:endParaRPr>
            </a:p>
          </p:txBody>
        </p:sp>
      </p:grpSp>
      <p:pic>
        <p:nvPicPr>
          <p:cNvPr id="2" name="LittleGirlBeatInstrumental-V.A-291858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491979" y="6345971"/>
            <a:ext cx="0" cy="0"/>
          </a:xfrm>
          <a:prstGeom prst="rect">
            <a:avLst/>
          </a:prstGeom>
        </p:spPr>
      </p:pic>
      <p:pic>
        <p:nvPicPr>
          <p:cNvPr id="3" name="LittleGirlBeatInstrumental-V.A-291858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41323" y="6330370"/>
            <a:ext cx="0" cy="0"/>
          </a:xfrm>
          <a:prstGeom prst="rect">
            <a:avLst/>
          </a:prstGeom>
        </p:spPr>
      </p:pic>
      <p:pic>
        <p:nvPicPr>
          <p:cNvPr id="16" name="dung-6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728044" y="6330370"/>
            <a:ext cx="0" cy="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 bwMode="auto">
              <a:xfrm>
                <a:off x="1854147" y="4074793"/>
                <a:ext cx="8056547" cy="1469664"/>
              </a:xfrm>
              <a:prstGeom prst="rect">
                <a:avLst/>
              </a:prstGeom>
              <a:blipFill dpi="0" rotWithShape="1">
                <a:blip r:embed="rId7"/>
                <a:srcRect/>
                <a:tile tx="0" ty="0" sx="100000" sy="100000" flip="none" algn="tl"/>
              </a:blipFill>
              <a:ln w="1587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Muốn chia </a:t>
                </a:r>
                <a:r>
                  <a:rPr lang="en-US" alt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hai</a:t>
                </a:r>
                <a:r>
                  <a:rPr lang="en-US" alt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phân</a:t>
                </a:r>
                <a:r>
                  <a:rPr lang="en-US" alt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số</a:t>
                </a:r>
                <a:r>
                  <a:rPr lang="en-US" alt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ta </a:t>
                </a:r>
                <a:r>
                  <a:rPr lang="en-US" alt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lấy</a:t>
                </a:r>
                <a:r>
                  <a:rPr lang="en-US" alt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phân</a:t>
                </a:r>
                <a:r>
                  <a:rPr lang="en-US" alt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số</a:t>
                </a:r>
                <a:r>
                  <a:rPr lang="en-US" alt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thứ</a:t>
                </a:r>
                <a:r>
                  <a:rPr lang="en-US" alt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nhất</a:t>
                </a:r>
                <a:r>
                  <a:rPr lang="en-US" alt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nhân</a:t>
                </a:r>
                <a:r>
                  <a:rPr lang="en-US" alt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với</a:t>
                </a:r>
                <a:r>
                  <a:rPr lang="en-US" alt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phân</a:t>
                </a:r>
                <a:r>
                  <a:rPr lang="en-US" alt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số</a:t>
                </a:r>
                <a:r>
                  <a:rPr lang="en-US" alt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thứ</a:t>
                </a:r>
                <a:r>
                  <a:rPr lang="en-US" alt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hai</a:t>
                </a:r>
                <a:r>
                  <a:rPr lang="en-US" alt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đảo</a:t>
                </a:r>
                <a:r>
                  <a:rPr lang="en-US" alt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600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ngược</a:t>
                </a:r>
                <a:r>
                  <a:rPr lang="en-US" altLang="en-US" sz="36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3600" b="1" i="0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en-US" sz="3600" b="1" dirty="0">
                  <a:solidFill>
                    <a:srgbClr val="00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4147" y="4074793"/>
                <a:ext cx="8056547" cy="1469664"/>
              </a:xfrm>
              <a:prstGeom prst="rect">
                <a:avLst/>
              </a:prstGeom>
              <a:blipFill rotWithShape="0">
                <a:blip r:embed="rId8"/>
                <a:stretch>
                  <a:fillRect l="-981" t="-6122"/>
                </a:stretch>
              </a:blipFill>
              <a:ln w="1587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4740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905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mute="1" numSld="999" showWhenStopped="0">
                <p:cTn id="1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/>
          <p:cNvGrpSpPr/>
          <p:nvPr/>
        </p:nvGrpSpPr>
        <p:grpSpPr>
          <a:xfrm>
            <a:off x="1059016" y="1169732"/>
            <a:ext cx="9974743" cy="3387028"/>
            <a:chOff x="526582" y="621871"/>
            <a:chExt cx="8846820" cy="1539468"/>
          </a:xfrm>
        </p:grpSpPr>
        <p:sp>
          <p:nvSpPr>
            <p:cNvPr id="8" name="Rounded Rectangle 7"/>
            <p:cNvSpPr/>
            <p:nvPr/>
          </p:nvSpPr>
          <p:spPr bwMode="auto">
            <a:xfrm>
              <a:off x="526582" y="621871"/>
              <a:ext cx="8846820" cy="1539468"/>
            </a:xfrm>
            <a:prstGeom prst="roundRect">
              <a:avLst/>
            </a:prstGeom>
            <a:gradFill flip="none" rotWithShape="1">
              <a:gsLst>
                <a:gs pos="0">
                  <a:srgbClr val="FF9900">
                    <a:shade val="30000"/>
                    <a:satMod val="115000"/>
                  </a:srgbClr>
                </a:gs>
                <a:gs pos="50000">
                  <a:srgbClr val="FF9900">
                    <a:shade val="67500"/>
                    <a:satMod val="115000"/>
                  </a:srgbClr>
                </a:gs>
                <a:gs pos="100000">
                  <a:srgbClr val="FF99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>
              <a:solidFill>
                <a:srgbClr val="FF99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en-US">
                <a:solidFill>
                  <a:srgbClr val="0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ounded Rectangle 8"/>
                <p:cNvSpPr/>
                <p:nvPr/>
              </p:nvSpPr>
              <p:spPr bwMode="auto">
                <a:xfrm>
                  <a:off x="735078" y="750596"/>
                  <a:ext cx="8367945" cy="1276849"/>
                </a:xfrm>
                <a:prstGeom prst="roundRect">
                  <a:avLst/>
                </a:prstGeom>
                <a:solidFill>
                  <a:srgbClr val="FFCC66"/>
                </a:solidFill>
                <a:ln>
                  <a:solidFill>
                    <a:srgbClr val="FFCC66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algn="ctr" eaLnBrk="1" hangingPunct="1">
                    <a:lnSpc>
                      <a:spcPct val="150000"/>
                    </a:lnSpc>
                  </a:pPr>
                  <a:r>
                    <a:rPr lang="en-US" sz="36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vi-VN" sz="36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  <a:endPara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eaLnBrk="1" hangingPunct="1">
                    <a:lnSpc>
                      <a:spcPct val="150000"/>
                    </a:lnSpc>
                  </a:pPr>
                  <a:r>
                    <a:rPr lang="vi-VN" sz="3600" b="1" dirty="0">
                      <a:solidFill>
                        <a:srgbClr val="000000"/>
                      </a:solidFill>
                    </a:rPr>
                    <a:t>a)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vi-VN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vi-VN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vi-VN" sz="3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vi-VN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36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</m:oMath>
                  </a14:m>
                  <a:r>
                    <a:rPr lang="vi-VN" sz="3600" b="1" dirty="0">
                      <a:solidFill>
                        <a:srgbClr val="000000"/>
                      </a:solidFill>
                      <a:latin typeface="Bookman Old Style" panose="02050604050505020204" pitchFamily="18" charset="0"/>
                    </a:rPr>
                    <a:t>				b)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vi-VN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vi-VN" sz="3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vi-VN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vi-VN" sz="3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vi-VN" sz="3600" b="1" dirty="0">
                      <a:solidFill>
                        <a:srgbClr val="000000"/>
                      </a:solidFill>
                      <a:latin typeface="Bookman Old Style" panose="02050604050505020204" pitchFamily="18" charset="0"/>
                    </a:rPr>
                    <a:t>			</a:t>
                  </a:r>
                  <a:endParaRPr lang="en-US" sz="3600" b="1" dirty="0">
                    <a:solidFill>
                      <a:srgbClr val="000000"/>
                    </a:solidFill>
                    <a:latin typeface="Bookman Old Style" panose="02050604050505020204" pitchFamily="18" charset="0"/>
                  </a:endParaRPr>
                </a:p>
              </p:txBody>
            </p:sp>
          </mc:Choice>
          <mc:Fallback xmlns="">
            <p:sp>
              <p:nvSpPr>
                <p:cNvPr id="9" name="Rounded 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35078" y="750596"/>
                  <a:ext cx="8367945" cy="1276849"/>
                </a:xfrm>
                <a:prstGeom prst="roundRect">
                  <a:avLst/>
                </a:prstGeom>
                <a:blipFill rotWithShape="0">
                  <a:blip r:embed="rId2"/>
                  <a:stretch>
                    <a:fillRect l="-387"/>
                  </a:stretch>
                </a:blipFill>
                <a:ln>
                  <a:solidFill>
                    <a:srgbClr val="FFCC66"/>
                  </a:solidFill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294016" y="2727193"/>
                <a:ext cx="820161" cy="8094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vi-VN" sz="28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vi-VN" sz="2800" b="1" i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f>
                        <m:fPr>
                          <m:ctrlPr>
                            <a:rPr lang="vi-VN" sz="28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vi-VN" sz="28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GB" sz="2800" b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4016" y="2727193"/>
                <a:ext cx="820161" cy="80945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114177" y="2727193"/>
                <a:ext cx="878830" cy="8094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8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vi-VN" sz="28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𝟏𝟓</m:t>
                          </m:r>
                        </m:den>
                      </m:f>
                    </m:oMath>
                  </m:oMathPara>
                </a14:m>
                <a:endParaRPr lang="en-GB" sz="2800" b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177" y="2727193"/>
                <a:ext cx="878830" cy="80945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945832" y="2736233"/>
                <a:ext cx="905697" cy="7975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sz="3600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3600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vi-VN" sz="3600" b="1" i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vi-VN" sz="3600" b="1" dirty="0">
                    <a:solidFill>
                      <a:srgbClr val="00B050"/>
                    </a:solidFill>
                  </a:rPr>
                  <a:t> 2</a:t>
                </a:r>
                <a:endParaRPr lang="en-GB" sz="3600" b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5832" y="2736233"/>
                <a:ext cx="905697" cy="797591"/>
              </a:xfrm>
              <a:prstGeom prst="rect">
                <a:avLst/>
              </a:prstGeom>
              <a:blipFill rotWithShape="0">
                <a:blip r:embed="rId5"/>
                <a:stretch>
                  <a:fillRect t="-3053" r="-30201" b="-175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882009" y="2748247"/>
                <a:ext cx="664028" cy="8066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8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28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GB" sz="2800" b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2009" y="2748247"/>
                <a:ext cx="664028" cy="80663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0931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13E8BF1B-81BD-474C-8A32-A48D5824B62E}"/>
              </a:ext>
            </a:extLst>
          </p:cNvPr>
          <p:cNvSpPr txBox="1"/>
          <p:nvPr/>
        </p:nvSpPr>
        <p:spPr>
          <a:xfrm>
            <a:off x="5372902" y="546143"/>
            <a:ext cx="2281927" cy="11205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6600" b="1" dirty="0" err="1">
                <a:ln w="22225">
                  <a:solidFill>
                    <a:schemeClr val="bg1"/>
                  </a:solidFill>
                  <a:prstDash val="solid"/>
                </a:ln>
                <a:solidFill>
                  <a:srgbClr val="FF9409"/>
                </a:solidFill>
                <a:latin typeface="UTM Flamenco" panose="02040603050506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endParaRPr lang="en-US" sz="6000" b="1" dirty="0">
              <a:ln w="22225">
                <a:solidFill>
                  <a:schemeClr val="bg1"/>
                </a:solidFill>
                <a:prstDash val="solid"/>
              </a:ln>
              <a:solidFill>
                <a:srgbClr val="FF9409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图片 14">
            <a:extLst>
              <a:ext uri="{FF2B5EF4-FFF2-40B4-BE49-F238E27FC236}">
                <a16:creationId xmlns:a16="http://schemas.microsoft.com/office/drawing/2014/main" id="{AD57D0FD-2B75-411B-8ADD-71F19CE41FC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8000" y="3157115"/>
            <a:ext cx="3224974" cy="3224974"/>
          </a:xfrm>
          <a:prstGeom prst="rect">
            <a:avLst/>
          </a:prstGeom>
        </p:spPr>
      </p:pic>
      <p:pic>
        <p:nvPicPr>
          <p:cNvPr id="8" name="Graphic 7">
            <a:extLst>
              <a:ext uri="{FF2B5EF4-FFF2-40B4-BE49-F238E27FC236}">
                <a16:creationId xmlns:a16="http://schemas.microsoft.com/office/drawing/2014/main" id="{E7FF19DB-25E3-4600-9F3E-B112461266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>
            <a:off x="290151" y="4885185"/>
            <a:ext cx="2539413" cy="1698454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26CCD609-F7A9-4871-AAE5-36F24BC4F397}"/>
              </a:ext>
            </a:extLst>
          </p:cNvPr>
          <p:cNvGrpSpPr/>
          <p:nvPr/>
        </p:nvGrpSpPr>
        <p:grpSpPr>
          <a:xfrm>
            <a:off x="1990833" y="1126271"/>
            <a:ext cx="9123154" cy="2654910"/>
            <a:chOff x="1990833" y="1126271"/>
            <a:chExt cx="9123154" cy="2654910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B5E34B41-4A6E-451A-A3C8-4B6CFBAF6406}"/>
                </a:ext>
              </a:extLst>
            </p:cNvPr>
            <p:cNvSpPr txBox="1"/>
            <p:nvPr/>
          </p:nvSpPr>
          <p:spPr>
            <a:xfrm>
              <a:off x="1990833" y="1126271"/>
              <a:ext cx="9046066" cy="26468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600" dirty="0" err="1">
                  <a:ln w="28575">
                    <a:solidFill>
                      <a:schemeClr val="bg2">
                        <a:lumMod val="50000"/>
                      </a:schemeClr>
                    </a:solidFill>
                  </a:ln>
                  <a:solidFill>
                    <a:schemeClr val="bg2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Luyện</a:t>
              </a:r>
              <a:r>
                <a:rPr lang="en-US" sz="16600" dirty="0">
                  <a:ln w="28575">
                    <a:solidFill>
                      <a:schemeClr val="bg2">
                        <a:lumMod val="50000"/>
                      </a:schemeClr>
                    </a:solidFill>
                  </a:ln>
                  <a:solidFill>
                    <a:schemeClr val="bg2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 </a:t>
              </a:r>
              <a:r>
                <a:rPr lang="en-US" sz="16600" err="1">
                  <a:ln w="28575">
                    <a:solidFill>
                      <a:schemeClr val="bg2">
                        <a:lumMod val="50000"/>
                      </a:schemeClr>
                    </a:solidFill>
                  </a:ln>
                  <a:solidFill>
                    <a:schemeClr val="bg2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tập</a:t>
              </a:r>
              <a:r>
                <a:rPr lang="en-US" sz="16600">
                  <a:ln w="28575">
                    <a:solidFill>
                      <a:schemeClr val="bg2">
                        <a:lumMod val="50000"/>
                      </a:schemeClr>
                    </a:solidFill>
                  </a:ln>
                  <a:solidFill>
                    <a:schemeClr val="bg2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 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3CD274E-A0B9-4809-A6FB-C48E3DA399DB}"/>
                </a:ext>
              </a:extLst>
            </p:cNvPr>
            <p:cNvSpPr txBox="1"/>
            <p:nvPr/>
          </p:nvSpPr>
          <p:spPr>
            <a:xfrm>
              <a:off x="2067921" y="1134303"/>
              <a:ext cx="9046066" cy="26468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600" dirty="0" err="1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Luyện</a:t>
              </a:r>
              <a:r>
                <a:rPr lang="en-US" sz="16600" dirty="0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 </a:t>
              </a:r>
              <a:r>
                <a:rPr lang="en-US" sz="16600" err="1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tập</a:t>
              </a:r>
              <a:r>
                <a:rPr lang="en-US" sz="16600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 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33BA2507-A01C-40F0-A880-5C36B5A94C94}"/>
              </a:ext>
            </a:extLst>
          </p:cNvPr>
          <p:cNvSpPr txBox="1"/>
          <p:nvPr/>
        </p:nvSpPr>
        <p:spPr>
          <a:xfrm>
            <a:off x="4677461" y="3589043"/>
            <a:ext cx="3446724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400">
                <a:ln w="0">
                  <a:solidFill>
                    <a:schemeClr val="bg1"/>
                  </a:solidFill>
                </a:ln>
                <a:solidFill>
                  <a:srgbClr val="553019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Flamenco" panose="02040603050506020204" pitchFamily="18" charset="0"/>
              </a:rPr>
              <a:t>trang 137</a:t>
            </a:r>
            <a:endParaRPr lang="en-US" sz="4400" dirty="0">
              <a:ln w="0">
                <a:solidFill>
                  <a:schemeClr val="bg1"/>
                </a:solidFill>
              </a:ln>
              <a:solidFill>
                <a:srgbClr val="553019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TM Flamenco" panose="020406030505060202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B0EA200-90F2-4653-8736-A2F27A520F7B}"/>
              </a:ext>
            </a:extLst>
          </p:cNvPr>
          <p:cNvSpPr txBox="1"/>
          <p:nvPr/>
        </p:nvSpPr>
        <p:spPr>
          <a:xfrm>
            <a:off x="145185" y="29463"/>
            <a:ext cx="909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92D050"/>
                </a:solidFill>
                <a:latin typeface="UTM God's Word" panose="02040603050506020204" pitchFamily="18" charset="0"/>
              </a:rPr>
              <a:t>KTUTS</a:t>
            </a:r>
          </a:p>
        </p:txBody>
      </p:sp>
    </p:spTree>
    <p:extLst>
      <p:ext uri="{BB962C8B-B14F-4D97-AF65-F5344CB8AC3E}">
        <p14:creationId xmlns:p14="http://schemas.microsoft.com/office/powerpoint/2010/main" val="859295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2">
            <a:extLst>
              <a:ext uri="{FF2B5EF4-FFF2-40B4-BE49-F238E27FC236}">
                <a16:creationId xmlns:a16="http://schemas.microsoft.com/office/drawing/2014/main" id="{22497392-F581-43E5-8BBF-5BB63BCB385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01" t="61811" r="22876" b="725"/>
          <a:stretch/>
        </p:blipFill>
        <p:spPr>
          <a:xfrm>
            <a:off x="3119953" y="4401634"/>
            <a:ext cx="8859499" cy="238601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5FFDF4C-53F5-4CCB-905F-A5787B57B63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5" t="5109" r="29408" b="32774"/>
          <a:stretch/>
        </p:blipFill>
        <p:spPr>
          <a:xfrm>
            <a:off x="-228600" y="431315"/>
            <a:ext cx="12649200" cy="4628273"/>
          </a:xfrm>
          <a:prstGeom prst="rect">
            <a:avLst/>
          </a:prstGeom>
        </p:spPr>
      </p:pic>
      <p:pic>
        <p:nvPicPr>
          <p:cNvPr id="5" name="图片 9">
            <a:extLst>
              <a:ext uri="{FF2B5EF4-FFF2-40B4-BE49-F238E27FC236}">
                <a16:creationId xmlns:a16="http://schemas.microsoft.com/office/drawing/2014/main" id="{1D73C2A3-D074-4E7C-9965-5A5DB75DD18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220" r="78499"/>
          <a:stretch/>
        </p:blipFill>
        <p:spPr>
          <a:xfrm>
            <a:off x="1" y="3930806"/>
            <a:ext cx="3286127" cy="2956225"/>
          </a:xfrm>
          <a:prstGeom prst="rect">
            <a:avLst/>
          </a:prstGeom>
        </p:spPr>
      </p:pic>
      <p:sp>
        <p:nvSpPr>
          <p:cNvPr id="6" name="文本框 16">
            <a:extLst>
              <a:ext uri="{FF2B5EF4-FFF2-40B4-BE49-F238E27FC236}">
                <a16:creationId xmlns:a16="http://schemas.microsoft.com/office/drawing/2014/main" id="{BDF34E9A-C97D-4DC3-B39E-9BE4705BA666}"/>
              </a:ext>
            </a:extLst>
          </p:cNvPr>
          <p:cNvSpPr txBox="1"/>
          <p:nvPr/>
        </p:nvSpPr>
        <p:spPr>
          <a:xfrm>
            <a:off x="2118359" y="1039686"/>
            <a:ext cx="8305801" cy="3411530"/>
          </a:xfrm>
          <a:prstGeom prst="rect">
            <a:avLst/>
          </a:prstGeom>
          <a:noFill/>
        </p:spPr>
        <p:txBody>
          <a:bodyPr wrap="square" lIns="86697" tIns="43348" rIns="86697" bIns="43348" rtlCol="0">
            <a:spAutoFit/>
          </a:bodyPr>
          <a:lstStyle/>
          <a:p>
            <a:pPr algn="ctr"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YÊU CẦU CẦN ĐẠT</a:t>
            </a:r>
          </a:p>
          <a:p>
            <a:pPr lvl="1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ép chia phân số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Tx/>
              <a:buChar char="-"/>
            </a:pP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ết cách tính và rút gọn phép tính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ố tự nhiên ch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ân s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endParaRPr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6405950"/>
      </p:ext>
    </p:extLst>
  </p:cSld>
  <p:clrMapOvr>
    <a:masterClrMapping/>
  </p:clrMapOvr>
  <p:transition spd="slow" advTm="3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CF79171E-F9EC-430B-8266-59244DDCCF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7829" y="464261"/>
            <a:ext cx="7315200" cy="539548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5F3A632-EAAE-435F-B060-CEF19BAF791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016252"/>
            <a:ext cx="12192000" cy="34798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C9502201-D05A-4517-8A35-13D7D3B366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4654549"/>
            <a:ext cx="12192000" cy="220345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9BD2C98F-0346-4F28-85C8-48608214167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2497" y="2781808"/>
            <a:ext cx="3943348" cy="3943348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B6AAA7AA-E5AE-4F8A-BB6E-2F19B6CBAC7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424" y="224398"/>
            <a:ext cx="1972428" cy="254195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C98C973-2F3A-4E9B-B136-FE74AA33E02B}"/>
              </a:ext>
            </a:extLst>
          </p:cNvPr>
          <p:cNvSpPr txBox="1"/>
          <p:nvPr/>
        </p:nvSpPr>
        <p:spPr>
          <a:xfrm>
            <a:off x="3184030" y="989068"/>
            <a:ext cx="4662798" cy="3303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Cùng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vượt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qua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những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thử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thách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để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tìm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ra 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người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bạn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thất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lạc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</a:t>
            </a:r>
            <a:r>
              <a:rPr lang="en-US" sz="360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của</a:t>
            </a:r>
            <a:r>
              <a:rPr lang="en-US" sz="360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mình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nhé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2223775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1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D13D8FBB-40C9-4D3B-89B8-F852F8472990}"/>
              </a:ext>
            </a:extLst>
          </p:cNvPr>
          <p:cNvSpPr/>
          <p:nvPr/>
        </p:nvSpPr>
        <p:spPr>
          <a:xfrm>
            <a:off x="4791545" y="1991196"/>
            <a:ext cx="2390397" cy="2056617"/>
          </a:xfrm>
          <a:prstGeom prst="rect">
            <a:avLst/>
          </a:prstGeom>
          <a:solidFill>
            <a:srgbClr val="9AD9F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7BB4A90-3F56-4947-B81E-51453B32FC50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3" name="图片 14">
            <a:extLst>
              <a:ext uri="{FF2B5EF4-FFF2-40B4-BE49-F238E27FC236}">
                <a16:creationId xmlns:a16="http://schemas.microsoft.com/office/drawing/2014/main" id="{F5195D4B-6AD0-43D7-813A-7F32272CD15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0089" y="631139"/>
            <a:ext cx="3040071" cy="3040071"/>
          </a:xfrm>
          <a:prstGeom prst="rect">
            <a:avLst/>
          </a:prstGeom>
        </p:spPr>
      </p:pic>
      <p:pic>
        <p:nvPicPr>
          <p:cNvPr id="11" name="Graphic 10">
            <a:extLst>
              <a:ext uri="{FF2B5EF4-FFF2-40B4-BE49-F238E27FC236}">
                <a16:creationId xmlns:a16="http://schemas.microsoft.com/office/drawing/2014/main" id="{4734BDA3-F1FA-46C3-956B-FFA8020089E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-1" y="1547666"/>
            <a:ext cx="2539413" cy="1698454"/>
          </a:xfrm>
          <a:prstGeom prst="rect">
            <a:avLst/>
          </a:prstGeom>
        </p:spPr>
      </p:pic>
      <p:sp>
        <p:nvSpPr>
          <p:cNvPr id="14" name="Rectangle: Rounded Corners 13">
            <a:hlinkClick r:id="rId8" action="ppaction://hlinksldjump"/>
            <a:extLst>
              <a:ext uri="{FF2B5EF4-FFF2-40B4-BE49-F238E27FC236}">
                <a16:creationId xmlns:a16="http://schemas.microsoft.com/office/drawing/2014/main" id="{600D9D8E-244B-49AF-B66C-E82D6A0D0E9E}"/>
              </a:ext>
            </a:extLst>
          </p:cNvPr>
          <p:cNvSpPr/>
          <p:nvPr/>
        </p:nvSpPr>
        <p:spPr>
          <a:xfrm>
            <a:off x="7994116" y="3729768"/>
            <a:ext cx="1408176" cy="55778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VN Bai Sau Nang" panose="04030905020802020C03" pitchFamily="82" charset="0"/>
              </a:rPr>
              <a:t>Bài</a:t>
            </a:r>
            <a:r>
              <a:rPr lang="en-US" sz="280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VN Bai Sau Nang" panose="04030905020802020C03" pitchFamily="82" charset="0"/>
              </a:rPr>
              <a:t> 1</a:t>
            </a:r>
            <a:endParaRPr lang="en-US" sz="28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VN Bai Sau Nang" panose="04030905020802020C03" pitchFamily="82" charset="0"/>
            </a:endParaRPr>
          </a:p>
        </p:txBody>
      </p:sp>
      <p:sp>
        <p:nvSpPr>
          <p:cNvPr id="16" name="Rectangle: Rounded Corners 15">
            <a:hlinkClick r:id="rId9" action="ppaction://hlinksldjump"/>
            <a:extLst>
              <a:ext uri="{FF2B5EF4-FFF2-40B4-BE49-F238E27FC236}">
                <a16:creationId xmlns:a16="http://schemas.microsoft.com/office/drawing/2014/main" id="{1610D869-F6F0-482F-B54F-630DFCD4FE47}"/>
              </a:ext>
            </a:extLst>
          </p:cNvPr>
          <p:cNvSpPr/>
          <p:nvPr/>
        </p:nvSpPr>
        <p:spPr>
          <a:xfrm>
            <a:off x="5642928" y="4889722"/>
            <a:ext cx="1408176" cy="55778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VN Bai Sau Nang" panose="04030905020802020C03" pitchFamily="82" charset="0"/>
              </a:rPr>
              <a:t>Bài</a:t>
            </a:r>
            <a:r>
              <a:rPr lang="en-US" sz="280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VN Bai Sau Nang" panose="04030905020802020C03" pitchFamily="82" charset="0"/>
              </a:rPr>
              <a:t> 2</a:t>
            </a:r>
            <a:endParaRPr lang="en-US" sz="28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VN Bai Sau Nang" panose="04030905020802020C03" pitchFamily="82" charset="0"/>
            </a:endParaRPr>
          </a:p>
        </p:txBody>
      </p:sp>
      <p:sp>
        <p:nvSpPr>
          <p:cNvPr id="18" name="Rectangle: Rounded Corners 17">
            <a:hlinkClick r:id="rId10" action="ppaction://hlinksldjump"/>
            <a:extLst>
              <a:ext uri="{FF2B5EF4-FFF2-40B4-BE49-F238E27FC236}">
                <a16:creationId xmlns:a16="http://schemas.microsoft.com/office/drawing/2014/main" id="{1A7FF791-7174-47BB-AC73-6A47382570B5}"/>
              </a:ext>
            </a:extLst>
          </p:cNvPr>
          <p:cNvSpPr/>
          <p:nvPr/>
        </p:nvSpPr>
        <p:spPr>
          <a:xfrm>
            <a:off x="3244419" y="3640418"/>
            <a:ext cx="1408176" cy="83846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VN Bai Sau Nang" panose="04030905020802020C03" pitchFamily="82" charset="0"/>
              </a:rPr>
              <a:t>Bài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VN Bai Sau Nang" panose="04030905020802020C03" pitchFamily="82" charset="0"/>
              </a:rPr>
              <a:t> 3</a:t>
            </a:r>
          </a:p>
        </p:txBody>
      </p:sp>
      <p:pic>
        <p:nvPicPr>
          <p:cNvPr id="23" name="Picture 3">
            <a:extLst>
              <a:ext uri="{FF2B5EF4-FFF2-40B4-BE49-F238E27FC236}">
                <a16:creationId xmlns:a16="http://schemas.microsoft.com/office/drawing/2014/main" id="{DC3900FF-84F4-4B32-8F61-2B5C65A36D40}"/>
              </a:ext>
            </a:extLst>
          </p:cNvPr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>
            <a:off x="7661795" y="3508208"/>
            <a:ext cx="555935" cy="940450"/>
          </a:xfrm>
          <a:prstGeom prst="rect">
            <a:avLst/>
          </a:prstGeom>
        </p:spPr>
      </p:pic>
      <p:pic>
        <p:nvPicPr>
          <p:cNvPr id="24" name="Picture 15">
            <a:extLst>
              <a:ext uri="{FF2B5EF4-FFF2-40B4-BE49-F238E27FC236}">
                <a16:creationId xmlns:a16="http://schemas.microsoft.com/office/drawing/2014/main" id="{52C75FA5-288C-4EFA-B6F7-0AD2054B476D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5080139" y="4786690"/>
            <a:ext cx="773513" cy="836231"/>
          </a:xfrm>
          <a:prstGeom prst="rect">
            <a:avLst/>
          </a:prstGeom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</p:pic>
      <p:pic>
        <p:nvPicPr>
          <p:cNvPr id="25" name="Graphic 24">
            <a:extLst>
              <a:ext uri="{FF2B5EF4-FFF2-40B4-BE49-F238E27FC236}">
                <a16:creationId xmlns:a16="http://schemas.microsoft.com/office/drawing/2014/main" id="{30714320-274A-4D2A-8E6F-95029DAB79E9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2889603" y="3621067"/>
            <a:ext cx="580525" cy="877167"/>
          </a:xfrm>
          <a:prstGeom prst="rect">
            <a:avLst/>
          </a:prstGeom>
          <a:effectLst>
            <a:glow rad="139700">
              <a:srgbClr val="FFC000">
                <a:alpha val="40000"/>
              </a:srgbClr>
            </a:glow>
          </a:effec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E9F44D3-AC4A-4712-987D-0D5DCEA84779}"/>
              </a:ext>
            </a:extLst>
          </p:cNvPr>
          <p:cNvSpPr txBox="1"/>
          <p:nvPr/>
        </p:nvSpPr>
        <p:spPr>
          <a:xfrm>
            <a:off x="11219607" y="6337220"/>
            <a:ext cx="996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92D050"/>
                </a:solidFill>
                <a:latin typeface="UVN Dung Dan" panose="03060902040502020204" pitchFamily="66" charset="0"/>
              </a:rPr>
              <a:t>KTUT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61B13D3-E54F-4F68-B81B-F1DD11EC9E23}"/>
              </a:ext>
            </a:extLst>
          </p:cNvPr>
          <p:cNvSpPr txBox="1"/>
          <p:nvPr/>
        </p:nvSpPr>
        <p:spPr>
          <a:xfrm>
            <a:off x="-18963" y="1329074"/>
            <a:ext cx="996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92D050"/>
                </a:solidFill>
                <a:latin typeface="UVN Dung Dan" panose="03060902040502020204" pitchFamily="66" charset="0"/>
              </a:rPr>
              <a:t>KTUTS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4B63020-ABD4-45C2-A108-4266C675BB8A}"/>
              </a:ext>
            </a:extLst>
          </p:cNvPr>
          <p:cNvGrpSpPr/>
          <p:nvPr/>
        </p:nvGrpSpPr>
        <p:grpSpPr>
          <a:xfrm>
            <a:off x="4234121" y="2248660"/>
            <a:ext cx="3682950" cy="1680014"/>
            <a:chOff x="4053927" y="2009636"/>
            <a:chExt cx="3682950" cy="1680014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4CF73564-5205-41F9-A91B-5872D9E51C3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5213"/>
            <a:stretch/>
          </p:blipFill>
          <p:spPr>
            <a:xfrm>
              <a:off x="4053927" y="2009636"/>
              <a:ext cx="3682950" cy="1680014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7D8727A4-5D6E-4F96-9012-DB6D76A6BCAC}"/>
                </a:ext>
              </a:extLst>
            </p:cNvPr>
            <p:cNvSpPr txBox="1"/>
            <p:nvPr/>
          </p:nvSpPr>
          <p:spPr>
            <a:xfrm>
              <a:off x="5106827" y="2737683"/>
              <a:ext cx="184056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>
                  <a:ln w="0"/>
                  <a:solidFill>
                    <a:srgbClr val="5D942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oiny" panose="02000903060500060000" pitchFamily="2" charset="0"/>
                </a:rPr>
                <a:t>BẮT</a:t>
              </a:r>
              <a:r>
                <a:rPr lang="en-US" sz="2800" dirty="0">
                  <a:solidFill>
                    <a:srgbClr val="5D942F"/>
                  </a:solidFill>
                  <a:effectLst>
                    <a:glow rad="63500">
                      <a:schemeClr val="accent2">
                        <a:satMod val="175000"/>
                        <a:alpha val="40000"/>
                      </a:schemeClr>
                    </a:glow>
                  </a:effectLst>
                  <a:latin typeface="Coiny" panose="02000903060500060000" pitchFamily="2" charset="0"/>
                </a:rPr>
                <a:t> </a:t>
              </a:r>
              <a:r>
                <a:rPr lang="en-US" sz="2800" dirty="0" err="1">
                  <a:ln w="0"/>
                  <a:solidFill>
                    <a:srgbClr val="5D942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oiny" panose="02000903060500060000" pitchFamily="2" charset="0"/>
                </a:rPr>
                <a:t>ĐẦU</a:t>
              </a:r>
              <a:endParaRPr lang="en-US" sz="2800" dirty="0">
                <a:ln w="0"/>
                <a:solidFill>
                  <a:srgbClr val="5D942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iny" panose="02000903060500060000" pitchFamily="2" charset="0"/>
              </a:endParaRPr>
            </a:p>
          </p:txBody>
        </p:sp>
      </p:grpSp>
      <p:pic>
        <p:nvPicPr>
          <p:cNvPr id="4" name="图片 1">
            <a:extLst>
              <a:ext uri="{FF2B5EF4-FFF2-40B4-BE49-F238E27FC236}">
                <a16:creationId xmlns:a16="http://schemas.microsoft.com/office/drawing/2014/main" id="{67930655-6CDB-4758-9B11-0B4EE05472CC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 rot="19384761">
            <a:off x="6735734" y="-59054"/>
            <a:ext cx="3293932" cy="3489409"/>
          </a:xfrm>
          <a:prstGeom prst="rect">
            <a:avLst/>
          </a:prstGeom>
          <a:effectLst>
            <a:glow rad="101600">
              <a:schemeClr val="accent4">
                <a:lumMod val="60000"/>
                <a:lumOff val="40000"/>
                <a:alpha val="74000"/>
              </a:schemeClr>
            </a:glow>
          </a:effec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BC2D44B-69F8-4E14-B95C-C7F17619CB3C}"/>
              </a:ext>
            </a:extLst>
          </p:cNvPr>
          <p:cNvSpPr txBox="1"/>
          <p:nvPr/>
        </p:nvSpPr>
        <p:spPr>
          <a:xfrm rot="21126138">
            <a:off x="7068998" y="563417"/>
            <a:ext cx="258216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Giúp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mình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giải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những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bài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toán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sau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để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tìm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err="1">
                <a:solidFill>
                  <a:schemeClr val="accent2">
                    <a:lumMod val="50000"/>
                  </a:schemeClr>
                </a:solidFill>
              </a:rPr>
              <a:t>đường</a:t>
            </a:r>
            <a:r>
              <a:rPr lang="en-US" sz="2400">
                <a:solidFill>
                  <a:schemeClr val="accent2">
                    <a:lumMod val="50000"/>
                  </a:schemeClr>
                </a:solidFill>
              </a:rPr>
              <a:t> qua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sông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gặp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</a:rPr>
              <a:t>Rùa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</a:rPr>
              <a:t>Nhỏ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nhé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!</a:t>
            </a:r>
          </a:p>
        </p:txBody>
      </p:sp>
      <p:pic>
        <p:nvPicPr>
          <p:cNvPr id="12" name="图片 1">
            <a:extLst>
              <a:ext uri="{FF2B5EF4-FFF2-40B4-BE49-F238E27FC236}">
                <a16:creationId xmlns:a16="http://schemas.microsoft.com/office/drawing/2014/main" id="{081F7166-40E5-41EA-833E-5FC587BE3019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 rot="1406944" flipH="1">
            <a:off x="2388224" y="538638"/>
            <a:ext cx="2340038" cy="2478906"/>
          </a:xfrm>
          <a:prstGeom prst="rect">
            <a:avLst/>
          </a:prstGeom>
          <a:effectLst>
            <a:glow rad="101600">
              <a:schemeClr val="accent6">
                <a:lumMod val="60000"/>
                <a:lumOff val="40000"/>
                <a:alpha val="40000"/>
              </a:schemeClr>
            </a:glow>
          </a:effec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87F1CC7-1789-451C-BD2B-528D7F52003C}"/>
              </a:ext>
            </a:extLst>
          </p:cNvPr>
          <p:cNvSpPr txBox="1"/>
          <p:nvPr/>
        </p:nvSpPr>
        <p:spPr>
          <a:xfrm rot="21126138">
            <a:off x="2768473" y="1150107"/>
            <a:ext cx="16883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</a:rPr>
              <a:t>Mì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</a:rPr>
              <a:t>đợ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</a:rPr>
              <a:t>bạn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</a:rPr>
              <a:t>nhé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66843566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rò-chơi-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rò-chơi-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rò-chơi-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8" grpId="0" animBg="1"/>
      <p:bldP spid="5" grpId="0"/>
      <p:bldP spid="5" grpId="1"/>
      <p:bldP spid="13" grpId="0"/>
      <p:bldP spid="13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FBEE49EE-09CD-4E0C-8921-26B81AC949D7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0"/>
          </a:blip>
          <a:stretch>
            <a:fillRect/>
          </a:stretch>
        </p:blipFill>
        <p:spPr>
          <a:xfrm>
            <a:off x="13007788" y="10819042"/>
            <a:ext cx="5322286" cy="5327728"/>
          </a:xfrm>
          <a:prstGeom prst="rect">
            <a:avLst/>
          </a:prstGeom>
        </p:spPr>
      </p:pic>
      <p:pic>
        <p:nvPicPr>
          <p:cNvPr id="16" name="Picture 15" descr="A picture containing text, plant, grass, leaf&#10;&#10;Description automatically generated">
            <a:extLst>
              <a:ext uri="{FF2B5EF4-FFF2-40B4-BE49-F238E27FC236}">
                <a16:creationId xmlns:a16="http://schemas.microsoft.com/office/drawing/2014/main" id="{7681F3D6-B1BD-4D6C-8772-297767270EFA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255">
            <a:off x="12139973" y="13186169"/>
            <a:ext cx="6728131" cy="2102974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8378ABF8-4BB4-4A03-AC89-A3AED173CFF5}"/>
              </a:ext>
            </a:extLst>
          </p:cNvPr>
          <p:cNvGrpSpPr/>
          <p:nvPr/>
        </p:nvGrpSpPr>
        <p:grpSpPr>
          <a:xfrm>
            <a:off x="3204060" y="2153841"/>
            <a:ext cx="2944624" cy="1620773"/>
            <a:chOff x="3732039" y="1981653"/>
            <a:chExt cx="2944624" cy="1620773"/>
          </a:xfrm>
        </p:grpSpPr>
        <p:sp>
          <p:nvSpPr>
            <p:cNvPr id="38" name="Rectangle: Rounded Corners 37">
              <a:extLst>
                <a:ext uri="{FF2B5EF4-FFF2-40B4-BE49-F238E27FC236}">
                  <a16:creationId xmlns:a16="http://schemas.microsoft.com/office/drawing/2014/main" id="{E86A232C-CC9C-4E7C-9DF8-79449E83D764}"/>
                </a:ext>
              </a:extLst>
            </p:cNvPr>
            <p:cNvSpPr/>
            <p:nvPr/>
          </p:nvSpPr>
          <p:spPr>
            <a:xfrm>
              <a:off x="3732039" y="1981653"/>
              <a:ext cx="2831322" cy="1620773"/>
            </a:xfrm>
            <a:custGeom>
              <a:avLst/>
              <a:gdLst>
                <a:gd name="connsiteX0" fmla="*/ 0 w 2831322"/>
                <a:gd name="connsiteY0" fmla="*/ 270134 h 1620773"/>
                <a:gd name="connsiteX1" fmla="*/ 270134 w 2831322"/>
                <a:gd name="connsiteY1" fmla="*/ 0 h 1620773"/>
                <a:gd name="connsiteX2" fmla="*/ 888719 w 2831322"/>
                <a:gd name="connsiteY2" fmla="*/ 0 h 1620773"/>
                <a:gd name="connsiteX3" fmla="*/ 1461482 w 2831322"/>
                <a:gd name="connsiteY3" fmla="*/ 0 h 1620773"/>
                <a:gd name="connsiteX4" fmla="*/ 2561188 w 2831322"/>
                <a:gd name="connsiteY4" fmla="*/ 0 h 1620773"/>
                <a:gd name="connsiteX5" fmla="*/ 2831322 w 2831322"/>
                <a:gd name="connsiteY5" fmla="*/ 270134 h 1620773"/>
                <a:gd name="connsiteX6" fmla="*/ 2831322 w 2831322"/>
                <a:gd name="connsiteY6" fmla="*/ 831997 h 1620773"/>
                <a:gd name="connsiteX7" fmla="*/ 2831322 w 2831322"/>
                <a:gd name="connsiteY7" fmla="*/ 1350639 h 1620773"/>
                <a:gd name="connsiteX8" fmla="*/ 2561188 w 2831322"/>
                <a:gd name="connsiteY8" fmla="*/ 1620773 h 1620773"/>
                <a:gd name="connsiteX9" fmla="*/ 1988425 w 2831322"/>
                <a:gd name="connsiteY9" fmla="*/ 1620773 h 1620773"/>
                <a:gd name="connsiteX10" fmla="*/ 1438572 w 2831322"/>
                <a:gd name="connsiteY10" fmla="*/ 1620773 h 1620773"/>
                <a:gd name="connsiteX11" fmla="*/ 911629 w 2831322"/>
                <a:gd name="connsiteY11" fmla="*/ 1620773 h 1620773"/>
                <a:gd name="connsiteX12" fmla="*/ 270134 w 2831322"/>
                <a:gd name="connsiteY12" fmla="*/ 1620773 h 1620773"/>
                <a:gd name="connsiteX13" fmla="*/ 0 w 2831322"/>
                <a:gd name="connsiteY13" fmla="*/ 1350639 h 1620773"/>
                <a:gd name="connsiteX14" fmla="*/ 0 w 2831322"/>
                <a:gd name="connsiteY14" fmla="*/ 799581 h 1620773"/>
                <a:gd name="connsiteX15" fmla="*/ 0 w 2831322"/>
                <a:gd name="connsiteY15" fmla="*/ 270134 h 16207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831322" h="1620773" fill="none" extrusionOk="0">
                  <a:moveTo>
                    <a:pt x="0" y="270134"/>
                  </a:moveTo>
                  <a:cubicBezTo>
                    <a:pt x="15990" y="115441"/>
                    <a:pt x="92460" y="-3370"/>
                    <a:pt x="270134" y="0"/>
                  </a:cubicBezTo>
                  <a:cubicBezTo>
                    <a:pt x="572191" y="-18538"/>
                    <a:pt x="740043" y="71922"/>
                    <a:pt x="888719" y="0"/>
                  </a:cubicBezTo>
                  <a:cubicBezTo>
                    <a:pt x="1037396" y="-71922"/>
                    <a:pt x="1252541" y="19702"/>
                    <a:pt x="1461482" y="0"/>
                  </a:cubicBezTo>
                  <a:cubicBezTo>
                    <a:pt x="1670423" y="-19702"/>
                    <a:pt x="2142169" y="86617"/>
                    <a:pt x="2561188" y="0"/>
                  </a:cubicBezTo>
                  <a:cubicBezTo>
                    <a:pt x="2712330" y="-8025"/>
                    <a:pt x="2844180" y="99485"/>
                    <a:pt x="2831322" y="270134"/>
                  </a:cubicBezTo>
                  <a:cubicBezTo>
                    <a:pt x="2879500" y="500454"/>
                    <a:pt x="2830034" y="696465"/>
                    <a:pt x="2831322" y="831997"/>
                  </a:cubicBezTo>
                  <a:cubicBezTo>
                    <a:pt x="2832610" y="967529"/>
                    <a:pt x="2792811" y="1226278"/>
                    <a:pt x="2831322" y="1350639"/>
                  </a:cubicBezTo>
                  <a:cubicBezTo>
                    <a:pt x="2825448" y="1511559"/>
                    <a:pt x="2734483" y="1627415"/>
                    <a:pt x="2561188" y="1620773"/>
                  </a:cubicBezTo>
                  <a:cubicBezTo>
                    <a:pt x="2402926" y="1623372"/>
                    <a:pt x="2218812" y="1574438"/>
                    <a:pt x="1988425" y="1620773"/>
                  </a:cubicBezTo>
                  <a:cubicBezTo>
                    <a:pt x="1758038" y="1667108"/>
                    <a:pt x="1701380" y="1604617"/>
                    <a:pt x="1438572" y="1620773"/>
                  </a:cubicBezTo>
                  <a:cubicBezTo>
                    <a:pt x="1175764" y="1636929"/>
                    <a:pt x="1059951" y="1587674"/>
                    <a:pt x="911629" y="1620773"/>
                  </a:cubicBezTo>
                  <a:cubicBezTo>
                    <a:pt x="763307" y="1653872"/>
                    <a:pt x="563192" y="1613727"/>
                    <a:pt x="270134" y="1620773"/>
                  </a:cubicBezTo>
                  <a:cubicBezTo>
                    <a:pt x="94126" y="1639894"/>
                    <a:pt x="-16093" y="1499705"/>
                    <a:pt x="0" y="1350639"/>
                  </a:cubicBezTo>
                  <a:cubicBezTo>
                    <a:pt x="-34637" y="1164785"/>
                    <a:pt x="49052" y="1032715"/>
                    <a:pt x="0" y="799581"/>
                  </a:cubicBezTo>
                  <a:cubicBezTo>
                    <a:pt x="-49052" y="566447"/>
                    <a:pt x="57313" y="534012"/>
                    <a:pt x="0" y="270134"/>
                  </a:cubicBezTo>
                  <a:close/>
                </a:path>
                <a:path w="2831322" h="1620773" stroke="0" extrusionOk="0">
                  <a:moveTo>
                    <a:pt x="0" y="270134"/>
                  </a:moveTo>
                  <a:cubicBezTo>
                    <a:pt x="-36649" y="106844"/>
                    <a:pt x="96052" y="6064"/>
                    <a:pt x="270134" y="0"/>
                  </a:cubicBezTo>
                  <a:cubicBezTo>
                    <a:pt x="398853" y="-1210"/>
                    <a:pt x="698279" y="41911"/>
                    <a:pt x="819987" y="0"/>
                  </a:cubicBezTo>
                  <a:cubicBezTo>
                    <a:pt x="941695" y="-41911"/>
                    <a:pt x="1112804" y="22887"/>
                    <a:pt x="1392750" y="0"/>
                  </a:cubicBezTo>
                  <a:cubicBezTo>
                    <a:pt x="1672696" y="-22887"/>
                    <a:pt x="1714312" y="15332"/>
                    <a:pt x="1988425" y="0"/>
                  </a:cubicBezTo>
                  <a:cubicBezTo>
                    <a:pt x="2262539" y="-15332"/>
                    <a:pt x="2309894" y="35679"/>
                    <a:pt x="2561188" y="0"/>
                  </a:cubicBezTo>
                  <a:cubicBezTo>
                    <a:pt x="2711881" y="9478"/>
                    <a:pt x="2797932" y="119909"/>
                    <a:pt x="2831322" y="270134"/>
                  </a:cubicBezTo>
                  <a:cubicBezTo>
                    <a:pt x="2865965" y="456003"/>
                    <a:pt x="2825886" y="577940"/>
                    <a:pt x="2831322" y="821192"/>
                  </a:cubicBezTo>
                  <a:cubicBezTo>
                    <a:pt x="2836758" y="1064444"/>
                    <a:pt x="2811232" y="1094800"/>
                    <a:pt x="2831322" y="1350639"/>
                  </a:cubicBezTo>
                  <a:cubicBezTo>
                    <a:pt x="2806485" y="1488610"/>
                    <a:pt x="2706664" y="1611026"/>
                    <a:pt x="2561188" y="1620773"/>
                  </a:cubicBezTo>
                  <a:cubicBezTo>
                    <a:pt x="2406089" y="1628416"/>
                    <a:pt x="2180328" y="1556941"/>
                    <a:pt x="1965514" y="1620773"/>
                  </a:cubicBezTo>
                  <a:cubicBezTo>
                    <a:pt x="1750700" y="1684605"/>
                    <a:pt x="1681879" y="1588594"/>
                    <a:pt x="1461482" y="1620773"/>
                  </a:cubicBezTo>
                  <a:cubicBezTo>
                    <a:pt x="1241085" y="1652952"/>
                    <a:pt x="1088917" y="1614133"/>
                    <a:pt x="842898" y="1620773"/>
                  </a:cubicBezTo>
                  <a:cubicBezTo>
                    <a:pt x="596879" y="1627413"/>
                    <a:pt x="433901" y="1560847"/>
                    <a:pt x="270134" y="1620773"/>
                  </a:cubicBezTo>
                  <a:cubicBezTo>
                    <a:pt x="119594" y="1582468"/>
                    <a:pt x="3524" y="1462090"/>
                    <a:pt x="0" y="1350639"/>
                  </a:cubicBezTo>
                  <a:cubicBezTo>
                    <a:pt x="-31961" y="1157946"/>
                    <a:pt x="3319" y="988949"/>
                    <a:pt x="0" y="799581"/>
                  </a:cubicBezTo>
                  <a:cubicBezTo>
                    <a:pt x="-3319" y="610213"/>
                    <a:pt x="17669" y="393242"/>
                    <a:pt x="0" y="270134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  <a:ln w="57150">
              <a:solidFill>
                <a:srgbClr val="E36E1E"/>
              </a:solidFill>
              <a:extLst>
                <a:ext uri="{C807C97D-BFC1-408E-A445-0C87EB9F89A2}">
                  <ask:lineSketchStyleProps xmlns:ask="http://schemas.microsoft.com/office/drawing/2018/sketchyshapes" sd="3977622657">
                    <a:prstGeom prst="round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D68C16BA-81F5-4A68-8473-C186DCCC52A7}"/>
                    </a:ext>
                  </a:extLst>
                </p:cNvPr>
                <p:cNvSpPr txBox="1"/>
                <p:nvPr/>
              </p:nvSpPr>
              <p:spPr>
                <a:xfrm>
                  <a:off x="3943343" y="2079610"/>
                  <a:ext cx="2733320" cy="14259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/>
                    <a:t>a</a:t>
                  </a:r>
                  <a:r>
                    <a:rPr lang="en-US" sz="6000" b="1" dirty="0"/>
                    <a:t>)</a:t>
                  </a:r>
                  <a:r>
                    <a:rPr lang="en-US" sz="6000" b="1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a14:m>
                  <a:endParaRPr lang="en-US" sz="3600" b="1" dirty="0"/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D68C16BA-81F5-4A68-8473-C186DCCC52A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3343" y="2079610"/>
                  <a:ext cx="2733320" cy="1425968"/>
                </a:xfrm>
                <a:prstGeom prst="rect">
                  <a:avLst/>
                </a:prstGeom>
                <a:blipFill>
                  <a:blip r:embed="rId5"/>
                  <a:stretch>
                    <a:fillRect l="-10022" b="-149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371CD98C-6359-493A-BD6C-07E211E7E439}"/>
              </a:ext>
            </a:extLst>
          </p:cNvPr>
          <p:cNvSpPr txBox="1"/>
          <p:nvPr/>
        </p:nvSpPr>
        <p:spPr>
          <a:xfrm>
            <a:off x="4400505" y="1066592"/>
            <a:ext cx="432571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i="0" dirty="0" err="1">
                <a:solidFill>
                  <a:srgbClr val="000000"/>
                </a:solidFill>
                <a:effectLst/>
              </a:rPr>
              <a:t>Tính</a:t>
            </a:r>
            <a:r>
              <a:rPr lang="en-US" sz="4400" b="1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4400" b="1" i="0" dirty="0" err="1">
                <a:solidFill>
                  <a:srgbClr val="000000"/>
                </a:solidFill>
                <a:effectLst/>
              </a:rPr>
              <a:t>rồi</a:t>
            </a:r>
            <a:r>
              <a:rPr lang="en-US" sz="4400" b="1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4400" b="1" i="0" dirty="0" err="1">
                <a:solidFill>
                  <a:srgbClr val="000000"/>
                </a:solidFill>
                <a:effectLst/>
              </a:rPr>
              <a:t>rút</a:t>
            </a:r>
            <a:r>
              <a:rPr lang="en-US" sz="4400" b="1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4400" b="1" i="0" dirty="0" err="1">
                <a:solidFill>
                  <a:srgbClr val="000000"/>
                </a:solidFill>
                <a:effectLst/>
              </a:rPr>
              <a:t>gọn</a:t>
            </a:r>
            <a:endParaRPr lang="en-US" sz="4400" b="1" dirty="0"/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3F7162FC-8428-4731-8C34-FF9E33BD2239}"/>
              </a:ext>
            </a:extLst>
          </p:cNvPr>
          <p:cNvGrpSpPr/>
          <p:nvPr/>
        </p:nvGrpSpPr>
        <p:grpSpPr>
          <a:xfrm>
            <a:off x="7253905" y="2170235"/>
            <a:ext cx="2944624" cy="1620773"/>
            <a:chOff x="3732039" y="1981653"/>
            <a:chExt cx="2944624" cy="1620773"/>
          </a:xfrm>
        </p:grpSpPr>
        <p:sp>
          <p:nvSpPr>
            <p:cNvPr id="41" name="Rectangle: Rounded Corners 40">
              <a:extLst>
                <a:ext uri="{FF2B5EF4-FFF2-40B4-BE49-F238E27FC236}">
                  <a16:creationId xmlns:a16="http://schemas.microsoft.com/office/drawing/2014/main" id="{C6F24CAD-B92A-4E9E-B256-1C9E83DF78BE}"/>
                </a:ext>
              </a:extLst>
            </p:cNvPr>
            <p:cNvSpPr/>
            <p:nvPr/>
          </p:nvSpPr>
          <p:spPr>
            <a:xfrm>
              <a:off x="3732039" y="1981653"/>
              <a:ext cx="2831322" cy="1620773"/>
            </a:xfrm>
            <a:custGeom>
              <a:avLst/>
              <a:gdLst>
                <a:gd name="connsiteX0" fmla="*/ 0 w 2831322"/>
                <a:gd name="connsiteY0" fmla="*/ 270134 h 1620773"/>
                <a:gd name="connsiteX1" fmla="*/ 270134 w 2831322"/>
                <a:gd name="connsiteY1" fmla="*/ 0 h 1620773"/>
                <a:gd name="connsiteX2" fmla="*/ 888719 w 2831322"/>
                <a:gd name="connsiteY2" fmla="*/ 0 h 1620773"/>
                <a:gd name="connsiteX3" fmla="*/ 1461482 w 2831322"/>
                <a:gd name="connsiteY3" fmla="*/ 0 h 1620773"/>
                <a:gd name="connsiteX4" fmla="*/ 2561188 w 2831322"/>
                <a:gd name="connsiteY4" fmla="*/ 0 h 1620773"/>
                <a:gd name="connsiteX5" fmla="*/ 2831322 w 2831322"/>
                <a:gd name="connsiteY5" fmla="*/ 270134 h 1620773"/>
                <a:gd name="connsiteX6" fmla="*/ 2831322 w 2831322"/>
                <a:gd name="connsiteY6" fmla="*/ 831997 h 1620773"/>
                <a:gd name="connsiteX7" fmla="*/ 2831322 w 2831322"/>
                <a:gd name="connsiteY7" fmla="*/ 1350639 h 1620773"/>
                <a:gd name="connsiteX8" fmla="*/ 2561188 w 2831322"/>
                <a:gd name="connsiteY8" fmla="*/ 1620773 h 1620773"/>
                <a:gd name="connsiteX9" fmla="*/ 1988425 w 2831322"/>
                <a:gd name="connsiteY9" fmla="*/ 1620773 h 1620773"/>
                <a:gd name="connsiteX10" fmla="*/ 1438572 w 2831322"/>
                <a:gd name="connsiteY10" fmla="*/ 1620773 h 1620773"/>
                <a:gd name="connsiteX11" fmla="*/ 911629 w 2831322"/>
                <a:gd name="connsiteY11" fmla="*/ 1620773 h 1620773"/>
                <a:gd name="connsiteX12" fmla="*/ 270134 w 2831322"/>
                <a:gd name="connsiteY12" fmla="*/ 1620773 h 1620773"/>
                <a:gd name="connsiteX13" fmla="*/ 0 w 2831322"/>
                <a:gd name="connsiteY13" fmla="*/ 1350639 h 1620773"/>
                <a:gd name="connsiteX14" fmla="*/ 0 w 2831322"/>
                <a:gd name="connsiteY14" fmla="*/ 799581 h 1620773"/>
                <a:gd name="connsiteX15" fmla="*/ 0 w 2831322"/>
                <a:gd name="connsiteY15" fmla="*/ 270134 h 16207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831322" h="1620773" fill="none" extrusionOk="0">
                  <a:moveTo>
                    <a:pt x="0" y="270134"/>
                  </a:moveTo>
                  <a:cubicBezTo>
                    <a:pt x="15990" y="115441"/>
                    <a:pt x="92460" y="-3370"/>
                    <a:pt x="270134" y="0"/>
                  </a:cubicBezTo>
                  <a:cubicBezTo>
                    <a:pt x="572191" y="-18538"/>
                    <a:pt x="740043" y="71922"/>
                    <a:pt x="888719" y="0"/>
                  </a:cubicBezTo>
                  <a:cubicBezTo>
                    <a:pt x="1037396" y="-71922"/>
                    <a:pt x="1252541" y="19702"/>
                    <a:pt x="1461482" y="0"/>
                  </a:cubicBezTo>
                  <a:cubicBezTo>
                    <a:pt x="1670423" y="-19702"/>
                    <a:pt x="2142169" y="86617"/>
                    <a:pt x="2561188" y="0"/>
                  </a:cubicBezTo>
                  <a:cubicBezTo>
                    <a:pt x="2712330" y="-8025"/>
                    <a:pt x="2844180" y="99485"/>
                    <a:pt x="2831322" y="270134"/>
                  </a:cubicBezTo>
                  <a:cubicBezTo>
                    <a:pt x="2879500" y="500454"/>
                    <a:pt x="2830034" y="696465"/>
                    <a:pt x="2831322" y="831997"/>
                  </a:cubicBezTo>
                  <a:cubicBezTo>
                    <a:pt x="2832610" y="967529"/>
                    <a:pt x="2792811" y="1226278"/>
                    <a:pt x="2831322" y="1350639"/>
                  </a:cubicBezTo>
                  <a:cubicBezTo>
                    <a:pt x="2825448" y="1511559"/>
                    <a:pt x="2734483" y="1627415"/>
                    <a:pt x="2561188" y="1620773"/>
                  </a:cubicBezTo>
                  <a:cubicBezTo>
                    <a:pt x="2402926" y="1623372"/>
                    <a:pt x="2218812" y="1574438"/>
                    <a:pt x="1988425" y="1620773"/>
                  </a:cubicBezTo>
                  <a:cubicBezTo>
                    <a:pt x="1758038" y="1667108"/>
                    <a:pt x="1701380" y="1604617"/>
                    <a:pt x="1438572" y="1620773"/>
                  </a:cubicBezTo>
                  <a:cubicBezTo>
                    <a:pt x="1175764" y="1636929"/>
                    <a:pt x="1059951" y="1587674"/>
                    <a:pt x="911629" y="1620773"/>
                  </a:cubicBezTo>
                  <a:cubicBezTo>
                    <a:pt x="763307" y="1653872"/>
                    <a:pt x="563192" y="1613727"/>
                    <a:pt x="270134" y="1620773"/>
                  </a:cubicBezTo>
                  <a:cubicBezTo>
                    <a:pt x="94126" y="1639894"/>
                    <a:pt x="-16093" y="1499705"/>
                    <a:pt x="0" y="1350639"/>
                  </a:cubicBezTo>
                  <a:cubicBezTo>
                    <a:pt x="-34637" y="1164785"/>
                    <a:pt x="49052" y="1032715"/>
                    <a:pt x="0" y="799581"/>
                  </a:cubicBezTo>
                  <a:cubicBezTo>
                    <a:pt x="-49052" y="566447"/>
                    <a:pt x="57313" y="534012"/>
                    <a:pt x="0" y="270134"/>
                  </a:cubicBezTo>
                  <a:close/>
                </a:path>
                <a:path w="2831322" h="1620773" stroke="0" extrusionOk="0">
                  <a:moveTo>
                    <a:pt x="0" y="270134"/>
                  </a:moveTo>
                  <a:cubicBezTo>
                    <a:pt x="-36649" y="106844"/>
                    <a:pt x="96052" y="6064"/>
                    <a:pt x="270134" y="0"/>
                  </a:cubicBezTo>
                  <a:cubicBezTo>
                    <a:pt x="398853" y="-1210"/>
                    <a:pt x="698279" y="41911"/>
                    <a:pt x="819987" y="0"/>
                  </a:cubicBezTo>
                  <a:cubicBezTo>
                    <a:pt x="941695" y="-41911"/>
                    <a:pt x="1112804" y="22887"/>
                    <a:pt x="1392750" y="0"/>
                  </a:cubicBezTo>
                  <a:cubicBezTo>
                    <a:pt x="1672696" y="-22887"/>
                    <a:pt x="1714312" y="15332"/>
                    <a:pt x="1988425" y="0"/>
                  </a:cubicBezTo>
                  <a:cubicBezTo>
                    <a:pt x="2262539" y="-15332"/>
                    <a:pt x="2309894" y="35679"/>
                    <a:pt x="2561188" y="0"/>
                  </a:cubicBezTo>
                  <a:cubicBezTo>
                    <a:pt x="2711881" y="9478"/>
                    <a:pt x="2797932" y="119909"/>
                    <a:pt x="2831322" y="270134"/>
                  </a:cubicBezTo>
                  <a:cubicBezTo>
                    <a:pt x="2865965" y="456003"/>
                    <a:pt x="2825886" y="577940"/>
                    <a:pt x="2831322" y="821192"/>
                  </a:cubicBezTo>
                  <a:cubicBezTo>
                    <a:pt x="2836758" y="1064444"/>
                    <a:pt x="2811232" y="1094800"/>
                    <a:pt x="2831322" y="1350639"/>
                  </a:cubicBezTo>
                  <a:cubicBezTo>
                    <a:pt x="2806485" y="1488610"/>
                    <a:pt x="2706664" y="1611026"/>
                    <a:pt x="2561188" y="1620773"/>
                  </a:cubicBezTo>
                  <a:cubicBezTo>
                    <a:pt x="2406089" y="1628416"/>
                    <a:pt x="2180328" y="1556941"/>
                    <a:pt x="1965514" y="1620773"/>
                  </a:cubicBezTo>
                  <a:cubicBezTo>
                    <a:pt x="1750700" y="1684605"/>
                    <a:pt x="1681879" y="1588594"/>
                    <a:pt x="1461482" y="1620773"/>
                  </a:cubicBezTo>
                  <a:cubicBezTo>
                    <a:pt x="1241085" y="1652952"/>
                    <a:pt x="1088917" y="1614133"/>
                    <a:pt x="842898" y="1620773"/>
                  </a:cubicBezTo>
                  <a:cubicBezTo>
                    <a:pt x="596879" y="1627413"/>
                    <a:pt x="433901" y="1560847"/>
                    <a:pt x="270134" y="1620773"/>
                  </a:cubicBezTo>
                  <a:cubicBezTo>
                    <a:pt x="119594" y="1582468"/>
                    <a:pt x="3524" y="1462090"/>
                    <a:pt x="0" y="1350639"/>
                  </a:cubicBezTo>
                  <a:cubicBezTo>
                    <a:pt x="-31961" y="1157946"/>
                    <a:pt x="3319" y="988949"/>
                    <a:pt x="0" y="799581"/>
                  </a:cubicBezTo>
                  <a:cubicBezTo>
                    <a:pt x="-3319" y="610213"/>
                    <a:pt x="17669" y="393242"/>
                    <a:pt x="0" y="270134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  <a:ln w="57150">
              <a:solidFill>
                <a:srgbClr val="E36E1E"/>
              </a:solidFill>
              <a:extLst>
                <a:ext uri="{C807C97D-BFC1-408E-A445-0C87EB9F89A2}">
                  <ask:lineSketchStyleProps xmlns:ask="http://schemas.microsoft.com/office/drawing/2018/sketchyshapes" sd="3977622657">
                    <a:prstGeom prst="round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84FD6CEC-1F3F-4135-8418-CDED7AD03CF4}"/>
                    </a:ext>
                  </a:extLst>
                </p:cNvPr>
                <p:cNvSpPr txBox="1"/>
                <p:nvPr/>
              </p:nvSpPr>
              <p:spPr>
                <a:xfrm>
                  <a:off x="3943343" y="2079610"/>
                  <a:ext cx="2733320" cy="14262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/>
                    <a:t>b</a:t>
                  </a:r>
                  <a:r>
                    <a:rPr lang="en-US" sz="6000" b="1"/>
                    <a:t>)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a14:m>
                  <a:endParaRPr lang="en-US" sz="3600" b="1" dirty="0"/>
                </a:p>
              </p:txBody>
            </p:sp>
          </mc:Choice>
          <mc:Fallback xmlns="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84FD6CEC-1F3F-4135-8418-CDED7AD03C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3343" y="2079610"/>
                  <a:ext cx="2733320" cy="1426288"/>
                </a:xfrm>
                <a:prstGeom prst="rect">
                  <a:avLst/>
                </a:prstGeom>
                <a:blipFill>
                  <a:blip r:embed="rId6"/>
                  <a:stretch>
                    <a:fillRect l="-10268" b="-149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04A11675-75FA-4469-868C-5A96D933F5C6}"/>
              </a:ext>
            </a:extLst>
          </p:cNvPr>
          <p:cNvGrpSpPr/>
          <p:nvPr/>
        </p:nvGrpSpPr>
        <p:grpSpPr>
          <a:xfrm>
            <a:off x="4638643" y="4161311"/>
            <a:ext cx="2831322" cy="1620773"/>
            <a:chOff x="3732039" y="1981653"/>
            <a:chExt cx="2831322" cy="1620773"/>
          </a:xfrm>
        </p:grpSpPr>
        <p:sp>
          <p:nvSpPr>
            <p:cNvPr id="44" name="Rectangle: Rounded Corners 43">
              <a:extLst>
                <a:ext uri="{FF2B5EF4-FFF2-40B4-BE49-F238E27FC236}">
                  <a16:creationId xmlns:a16="http://schemas.microsoft.com/office/drawing/2014/main" id="{054103FD-5CC6-4E5A-AA23-5E3A4F9CB39D}"/>
                </a:ext>
              </a:extLst>
            </p:cNvPr>
            <p:cNvSpPr/>
            <p:nvPr/>
          </p:nvSpPr>
          <p:spPr>
            <a:xfrm>
              <a:off x="3732039" y="1981653"/>
              <a:ext cx="2831322" cy="1620773"/>
            </a:xfrm>
            <a:custGeom>
              <a:avLst/>
              <a:gdLst>
                <a:gd name="connsiteX0" fmla="*/ 0 w 2831322"/>
                <a:gd name="connsiteY0" fmla="*/ 270134 h 1620773"/>
                <a:gd name="connsiteX1" fmla="*/ 270134 w 2831322"/>
                <a:gd name="connsiteY1" fmla="*/ 0 h 1620773"/>
                <a:gd name="connsiteX2" fmla="*/ 888719 w 2831322"/>
                <a:gd name="connsiteY2" fmla="*/ 0 h 1620773"/>
                <a:gd name="connsiteX3" fmla="*/ 1461482 w 2831322"/>
                <a:gd name="connsiteY3" fmla="*/ 0 h 1620773"/>
                <a:gd name="connsiteX4" fmla="*/ 2561188 w 2831322"/>
                <a:gd name="connsiteY4" fmla="*/ 0 h 1620773"/>
                <a:gd name="connsiteX5" fmla="*/ 2831322 w 2831322"/>
                <a:gd name="connsiteY5" fmla="*/ 270134 h 1620773"/>
                <a:gd name="connsiteX6" fmla="*/ 2831322 w 2831322"/>
                <a:gd name="connsiteY6" fmla="*/ 831997 h 1620773"/>
                <a:gd name="connsiteX7" fmla="*/ 2831322 w 2831322"/>
                <a:gd name="connsiteY7" fmla="*/ 1350639 h 1620773"/>
                <a:gd name="connsiteX8" fmla="*/ 2561188 w 2831322"/>
                <a:gd name="connsiteY8" fmla="*/ 1620773 h 1620773"/>
                <a:gd name="connsiteX9" fmla="*/ 1988425 w 2831322"/>
                <a:gd name="connsiteY9" fmla="*/ 1620773 h 1620773"/>
                <a:gd name="connsiteX10" fmla="*/ 1438572 w 2831322"/>
                <a:gd name="connsiteY10" fmla="*/ 1620773 h 1620773"/>
                <a:gd name="connsiteX11" fmla="*/ 911629 w 2831322"/>
                <a:gd name="connsiteY11" fmla="*/ 1620773 h 1620773"/>
                <a:gd name="connsiteX12" fmla="*/ 270134 w 2831322"/>
                <a:gd name="connsiteY12" fmla="*/ 1620773 h 1620773"/>
                <a:gd name="connsiteX13" fmla="*/ 0 w 2831322"/>
                <a:gd name="connsiteY13" fmla="*/ 1350639 h 1620773"/>
                <a:gd name="connsiteX14" fmla="*/ 0 w 2831322"/>
                <a:gd name="connsiteY14" fmla="*/ 799581 h 1620773"/>
                <a:gd name="connsiteX15" fmla="*/ 0 w 2831322"/>
                <a:gd name="connsiteY15" fmla="*/ 270134 h 16207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831322" h="1620773" fill="none" extrusionOk="0">
                  <a:moveTo>
                    <a:pt x="0" y="270134"/>
                  </a:moveTo>
                  <a:cubicBezTo>
                    <a:pt x="15990" y="115441"/>
                    <a:pt x="92460" y="-3370"/>
                    <a:pt x="270134" y="0"/>
                  </a:cubicBezTo>
                  <a:cubicBezTo>
                    <a:pt x="572191" y="-18538"/>
                    <a:pt x="740043" y="71922"/>
                    <a:pt x="888719" y="0"/>
                  </a:cubicBezTo>
                  <a:cubicBezTo>
                    <a:pt x="1037396" y="-71922"/>
                    <a:pt x="1252541" y="19702"/>
                    <a:pt x="1461482" y="0"/>
                  </a:cubicBezTo>
                  <a:cubicBezTo>
                    <a:pt x="1670423" y="-19702"/>
                    <a:pt x="2142169" y="86617"/>
                    <a:pt x="2561188" y="0"/>
                  </a:cubicBezTo>
                  <a:cubicBezTo>
                    <a:pt x="2712330" y="-8025"/>
                    <a:pt x="2844180" y="99485"/>
                    <a:pt x="2831322" y="270134"/>
                  </a:cubicBezTo>
                  <a:cubicBezTo>
                    <a:pt x="2879500" y="500454"/>
                    <a:pt x="2830034" y="696465"/>
                    <a:pt x="2831322" y="831997"/>
                  </a:cubicBezTo>
                  <a:cubicBezTo>
                    <a:pt x="2832610" y="967529"/>
                    <a:pt x="2792811" y="1226278"/>
                    <a:pt x="2831322" y="1350639"/>
                  </a:cubicBezTo>
                  <a:cubicBezTo>
                    <a:pt x="2825448" y="1511559"/>
                    <a:pt x="2734483" y="1627415"/>
                    <a:pt x="2561188" y="1620773"/>
                  </a:cubicBezTo>
                  <a:cubicBezTo>
                    <a:pt x="2402926" y="1623372"/>
                    <a:pt x="2218812" y="1574438"/>
                    <a:pt x="1988425" y="1620773"/>
                  </a:cubicBezTo>
                  <a:cubicBezTo>
                    <a:pt x="1758038" y="1667108"/>
                    <a:pt x="1701380" y="1604617"/>
                    <a:pt x="1438572" y="1620773"/>
                  </a:cubicBezTo>
                  <a:cubicBezTo>
                    <a:pt x="1175764" y="1636929"/>
                    <a:pt x="1059951" y="1587674"/>
                    <a:pt x="911629" y="1620773"/>
                  </a:cubicBezTo>
                  <a:cubicBezTo>
                    <a:pt x="763307" y="1653872"/>
                    <a:pt x="563192" y="1613727"/>
                    <a:pt x="270134" y="1620773"/>
                  </a:cubicBezTo>
                  <a:cubicBezTo>
                    <a:pt x="94126" y="1639894"/>
                    <a:pt x="-16093" y="1499705"/>
                    <a:pt x="0" y="1350639"/>
                  </a:cubicBezTo>
                  <a:cubicBezTo>
                    <a:pt x="-34637" y="1164785"/>
                    <a:pt x="49052" y="1032715"/>
                    <a:pt x="0" y="799581"/>
                  </a:cubicBezTo>
                  <a:cubicBezTo>
                    <a:pt x="-49052" y="566447"/>
                    <a:pt x="57313" y="534012"/>
                    <a:pt x="0" y="270134"/>
                  </a:cubicBezTo>
                  <a:close/>
                </a:path>
                <a:path w="2831322" h="1620773" stroke="0" extrusionOk="0">
                  <a:moveTo>
                    <a:pt x="0" y="270134"/>
                  </a:moveTo>
                  <a:cubicBezTo>
                    <a:pt x="-36649" y="106844"/>
                    <a:pt x="96052" y="6064"/>
                    <a:pt x="270134" y="0"/>
                  </a:cubicBezTo>
                  <a:cubicBezTo>
                    <a:pt x="398853" y="-1210"/>
                    <a:pt x="698279" y="41911"/>
                    <a:pt x="819987" y="0"/>
                  </a:cubicBezTo>
                  <a:cubicBezTo>
                    <a:pt x="941695" y="-41911"/>
                    <a:pt x="1112804" y="22887"/>
                    <a:pt x="1392750" y="0"/>
                  </a:cubicBezTo>
                  <a:cubicBezTo>
                    <a:pt x="1672696" y="-22887"/>
                    <a:pt x="1714312" y="15332"/>
                    <a:pt x="1988425" y="0"/>
                  </a:cubicBezTo>
                  <a:cubicBezTo>
                    <a:pt x="2262539" y="-15332"/>
                    <a:pt x="2309894" y="35679"/>
                    <a:pt x="2561188" y="0"/>
                  </a:cubicBezTo>
                  <a:cubicBezTo>
                    <a:pt x="2711881" y="9478"/>
                    <a:pt x="2797932" y="119909"/>
                    <a:pt x="2831322" y="270134"/>
                  </a:cubicBezTo>
                  <a:cubicBezTo>
                    <a:pt x="2865965" y="456003"/>
                    <a:pt x="2825886" y="577940"/>
                    <a:pt x="2831322" y="821192"/>
                  </a:cubicBezTo>
                  <a:cubicBezTo>
                    <a:pt x="2836758" y="1064444"/>
                    <a:pt x="2811232" y="1094800"/>
                    <a:pt x="2831322" y="1350639"/>
                  </a:cubicBezTo>
                  <a:cubicBezTo>
                    <a:pt x="2806485" y="1488610"/>
                    <a:pt x="2706664" y="1611026"/>
                    <a:pt x="2561188" y="1620773"/>
                  </a:cubicBezTo>
                  <a:cubicBezTo>
                    <a:pt x="2406089" y="1628416"/>
                    <a:pt x="2180328" y="1556941"/>
                    <a:pt x="1965514" y="1620773"/>
                  </a:cubicBezTo>
                  <a:cubicBezTo>
                    <a:pt x="1750700" y="1684605"/>
                    <a:pt x="1681879" y="1588594"/>
                    <a:pt x="1461482" y="1620773"/>
                  </a:cubicBezTo>
                  <a:cubicBezTo>
                    <a:pt x="1241085" y="1652952"/>
                    <a:pt x="1088917" y="1614133"/>
                    <a:pt x="842898" y="1620773"/>
                  </a:cubicBezTo>
                  <a:cubicBezTo>
                    <a:pt x="596879" y="1627413"/>
                    <a:pt x="433901" y="1560847"/>
                    <a:pt x="270134" y="1620773"/>
                  </a:cubicBezTo>
                  <a:cubicBezTo>
                    <a:pt x="119594" y="1582468"/>
                    <a:pt x="3524" y="1462090"/>
                    <a:pt x="0" y="1350639"/>
                  </a:cubicBezTo>
                  <a:cubicBezTo>
                    <a:pt x="-31961" y="1157946"/>
                    <a:pt x="3319" y="988949"/>
                    <a:pt x="0" y="799581"/>
                  </a:cubicBezTo>
                  <a:cubicBezTo>
                    <a:pt x="-3319" y="610213"/>
                    <a:pt x="17669" y="393242"/>
                    <a:pt x="0" y="270134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  <a:ln w="57150">
              <a:solidFill>
                <a:srgbClr val="E36E1E"/>
              </a:solidFill>
              <a:extLst>
                <a:ext uri="{C807C97D-BFC1-408E-A445-0C87EB9F89A2}">
                  <ask:lineSketchStyleProps xmlns:ask="http://schemas.microsoft.com/office/drawing/2018/sketchyshapes" sd="3977622657">
                    <a:prstGeom prst="round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B1FBFAFC-2A69-482A-AF84-E8E4E4BB2676}"/>
                    </a:ext>
                  </a:extLst>
                </p:cNvPr>
                <p:cNvSpPr txBox="1"/>
                <p:nvPr/>
              </p:nvSpPr>
              <p:spPr>
                <a:xfrm>
                  <a:off x="3824620" y="2068640"/>
                  <a:ext cx="2733320" cy="14223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/>
                    <a:t>c</a:t>
                  </a:r>
                  <a:r>
                    <a:rPr lang="en-US" sz="6000" b="1"/>
                    <a:t>)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𝟐𝟏</m:t>
                          </m:r>
                        </m:den>
                      </m:f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</m:oMath>
                  </a14:m>
                  <a:endParaRPr lang="en-US" sz="3600" b="1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B1FBFAFC-2A69-482A-AF84-E8E4E4BB26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24620" y="2068640"/>
                  <a:ext cx="2733320" cy="1422377"/>
                </a:xfrm>
                <a:prstGeom prst="rect">
                  <a:avLst/>
                </a:prstGeom>
                <a:blipFill>
                  <a:blip r:embed="rId7"/>
                  <a:stretch>
                    <a:fillRect l="-10045" b="-154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31C44427-5477-4040-9524-5F7F8D711CE9}"/>
              </a:ext>
            </a:extLst>
          </p:cNvPr>
          <p:cNvGrpSpPr/>
          <p:nvPr/>
        </p:nvGrpSpPr>
        <p:grpSpPr>
          <a:xfrm>
            <a:off x="8425518" y="4118028"/>
            <a:ext cx="2903984" cy="1620773"/>
            <a:chOff x="3732039" y="1981653"/>
            <a:chExt cx="2903984" cy="1620773"/>
          </a:xfrm>
        </p:grpSpPr>
        <p:sp>
          <p:nvSpPr>
            <p:cNvPr id="47" name="Rectangle: Rounded Corners 46">
              <a:extLst>
                <a:ext uri="{FF2B5EF4-FFF2-40B4-BE49-F238E27FC236}">
                  <a16:creationId xmlns:a16="http://schemas.microsoft.com/office/drawing/2014/main" id="{27DAE9E4-0DC5-4690-803B-60F4C9B7CBF1}"/>
                </a:ext>
              </a:extLst>
            </p:cNvPr>
            <p:cNvSpPr/>
            <p:nvPr/>
          </p:nvSpPr>
          <p:spPr>
            <a:xfrm>
              <a:off x="3732039" y="1981653"/>
              <a:ext cx="2831322" cy="1620773"/>
            </a:xfrm>
            <a:custGeom>
              <a:avLst/>
              <a:gdLst>
                <a:gd name="connsiteX0" fmla="*/ 0 w 2831322"/>
                <a:gd name="connsiteY0" fmla="*/ 270134 h 1620773"/>
                <a:gd name="connsiteX1" fmla="*/ 270134 w 2831322"/>
                <a:gd name="connsiteY1" fmla="*/ 0 h 1620773"/>
                <a:gd name="connsiteX2" fmla="*/ 888719 w 2831322"/>
                <a:gd name="connsiteY2" fmla="*/ 0 h 1620773"/>
                <a:gd name="connsiteX3" fmla="*/ 1461482 w 2831322"/>
                <a:gd name="connsiteY3" fmla="*/ 0 h 1620773"/>
                <a:gd name="connsiteX4" fmla="*/ 2561188 w 2831322"/>
                <a:gd name="connsiteY4" fmla="*/ 0 h 1620773"/>
                <a:gd name="connsiteX5" fmla="*/ 2831322 w 2831322"/>
                <a:gd name="connsiteY5" fmla="*/ 270134 h 1620773"/>
                <a:gd name="connsiteX6" fmla="*/ 2831322 w 2831322"/>
                <a:gd name="connsiteY6" fmla="*/ 831997 h 1620773"/>
                <a:gd name="connsiteX7" fmla="*/ 2831322 w 2831322"/>
                <a:gd name="connsiteY7" fmla="*/ 1350639 h 1620773"/>
                <a:gd name="connsiteX8" fmla="*/ 2561188 w 2831322"/>
                <a:gd name="connsiteY8" fmla="*/ 1620773 h 1620773"/>
                <a:gd name="connsiteX9" fmla="*/ 1988425 w 2831322"/>
                <a:gd name="connsiteY9" fmla="*/ 1620773 h 1620773"/>
                <a:gd name="connsiteX10" fmla="*/ 1438572 w 2831322"/>
                <a:gd name="connsiteY10" fmla="*/ 1620773 h 1620773"/>
                <a:gd name="connsiteX11" fmla="*/ 911629 w 2831322"/>
                <a:gd name="connsiteY11" fmla="*/ 1620773 h 1620773"/>
                <a:gd name="connsiteX12" fmla="*/ 270134 w 2831322"/>
                <a:gd name="connsiteY12" fmla="*/ 1620773 h 1620773"/>
                <a:gd name="connsiteX13" fmla="*/ 0 w 2831322"/>
                <a:gd name="connsiteY13" fmla="*/ 1350639 h 1620773"/>
                <a:gd name="connsiteX14" fmla="*/ 0 w 2831322"/>
                <a:gd name="connsiteY14" fmla="*/ 799581 h 1620773"/>
                <a:gd name="connsiteX15" fmla="*/ 0 w 2831322"/>
                <a:gd name="connsiteY15" fmla="*/ 270134 h 16207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831322" h="1620773" fill="none" extrusionOk="0">
                  <a:moveTo>
                    <a:pt x="0" y="270134"/>
                  </a:moveTo>
                  <a:cubicBezTo>
                    <a:pt x="15990" y="115441"/>
                    <a:pt x="92460" y="-3370"/>
                    <a:pt x="270134" y="0"/>
                  </a:cubicBezTo>
                  <a:cubicBezTo>
                    <a:pt x="572191" y="-18538"/>
                    <a:pt x="740043" y="71922"/>
                    <a:pt x="888719" y="0"/>
                  </a:cubicBezTo>
                  <a:cubicBezTo>
                    <a:pt x="1037396" y="-71922"/>
                    <a:pt x="1252541" y="19702"/>
                    <a:pt x="1461482" y="0"/>
                  </a:cubicBezTo>
                  <a:cubicBezTo>
                    <a:pt x="1670423" y="-19702"/>
                    <a:pt x="2142169" y="86617"/>
                    <a:pt x="2561188" y="0"/>
                  </a:cubicBezTo>
                  <a:cubicBezTo>
                    <a:pt x="2712330" y="-8025"/>
                    <a:pt x="2844180" y="99485"/>
                    <a:pt x="2831322" y="270134"/>
                  </a:cubicBezTo>
                  <a:cubicBezTo>
                    <a:pt x="2879500" y="500454"/>
                    <a:pt x="2830034" y="696465"/>
                    <a:pt x="2831322" y="831997"/>
                  </a:cubicBezTo>
                  <a:cubicBezTo>
                    <a:pt x="2832610" y="967529"/>
                    <a:pt x="2792811" y="1226278"/>
                    <a:pt x="2831322" y="1350639"/>
                  </a:cubicBezTo>
                  <a:cubicBezTo>
                    <a:pt x="2825448" y="1511559"/>
                    <a:pt x="2734483" y="1627415"/>
                    <a:pt x="2561188" y="1620773"/>
                  </a:cubicBezTo>
                  <a:cubicBezTo>
                    <a:pt x="2402926" y="1623372"/>
                    <a:pt x="2218812" y="1574438"/>
                    <a:pt x="1988425" y="1620773"/>
                  </a:cubicBezTo>
                  <a:cubicBezTo>
                    <a:pt x="1758038" y="1667108"/>
                    <a:pt x="1701380" y="1604617"/>
                    <a:pt x="1438572" y="1620773"/>
                  </a:cubicBezTo>
                  <a:cubicBezTo>
                    <a:pt x="1175764" y="1636929"/>
                    <a:pt x="1059951" y="1587674"/>
                    <a:pt x="911629" y="1620773"/>
                  </a:cubicBezTo>
                  <a:cubicBezTo>
                    <a:pt x="763307" y="1653872"/>
                    <a:pt x="563192" y="1613727"/>
                    <a:pt x="270134" y="1620773"/>
                  </a:cubicBezTo>
                  <a:cubicBezTo>
                    <a:pt x="94126" y="1639894"/>
                    <a:pt x="-16093" y="1499705"/>
                    <a:pt x="0" y="1350639"/>
                  </a:cubicBezTo>
                  <a:cubicBezTo>
                    <a:pt x="-34637" y="1164785"/>
                    <a:pt x="49052" y="1032715"/>
                    <a:pt x="0" y="799581"/>
                  </a:cubicBezTo>
                  <a:cubicBezTo>
                    <a:pt x="-49052" y="566447"/>
                    <a:pt x="57313" y="534012"/>
                    <a:pt x="0" y="270134"/>
                  </a:cubicBezTo>
                  <a:close/>
                </a:path>
                <a:path w="2831322" h="1620773" stroke="0" extrusionOk="0">
                  <a:moveTo>
                    <a:pt x="0" y="270134"/>
                  </a:moveTo>
                  <a:cubicBezTo>
                    <a:pt x="-36649" y="106844"/>
                    <a:pt x="96052" y="6064"/>
                    <a:pt x="270134" y="0"/>
                  </a:cubicBezTo>
                  <a:cubicBezTo>
                    <a:pt x="398853" y="-1210"/>
                    <a:pt x="698279" y="41911"/>
                    <a:pt x="819987" y="0"/>
                  </a:cubicBezTo>
                  <a:cubicBezTo>
                    <a:pt x="941695" y="-41911"/>
                    <a:pt x="1112804" y="22887"/>
                    <a:pt x="1392750" y="0"/>
                  </a:cubicBezTo>
                  <a:cubicBezTo>
                    <a:pt x="1672696" y="-22887"/>
                    <a:pt x="1714312" y="15332"/>
                    <a:pt x="1988425" y="0"/>
                  </a:cubicBezTo>
                  <a:cubicBezTo>
                    <a:pt x="2262539" y="-15332"/>
                    <a:pt x="2309894" y="35679"/>
                    <a:pt x="2561188" y="0"/>
                  </a:cubicBezTo>
                  <a:cubicBezTo>
                    <a:pt x="2711881" y="9478"/>
                    <a:pt x="2797932" y="119909"/>
                    <a:pt x="2831322" y="270134"/>
                  </a:cubicBezTo>
                  <a:cubicBezTo>
                    <a:pt x="2865965" y="456003"/>
                    <a:pt x="2825886" y="577940"/>
                    <a:pt x="2831322" y="821192"/>
                  </a:cubicBezTo>
                  <a:cubicBezTo>
                    <a:pt x="2836758" y="1064444"/>
                    <a:pt x="2811232" y="1094800"/>
                    <a:pt x="2831322" y="1350639"/>
                  </a:cubicBezTo>
                  <a:cubicBezTo>
                    <a:pt x="2806485" y="1488610"/>
                    <a:pt x="2706664" y="1611026"/>
                    <a:pt x="2561188" y="1620773"/>
                  </a:cubicBezTo>
                  <a:cubicBezTo>
                    <a:pt x="2406089" y="1628416"/>
                    <a:pt x="2180328" y="1556941"/>
                    <a:pt x="1965514" y="1620773"/>
                  </a:cubicBezTo>
                  <a:cubicBezTo>
                    <a:pt x="1750700" y="1684605"/>
                    <a:pt x="1681879" y="1588594"/>
                    <a:pt x="1461482" y="1620773"/>
                  </a:cubicBezTo>
                  <a:cubicBezTo>
                    <a:pt x="1241085" y="1652952"/>
                    <a:pt x="1088917" y="1614133"/>
                    <a:pt x="842898" y="1620773"/>
                  </a:cubicBezTo>
                  <a:cubicBezTo>
                    <a:pt x="596879" y="1627413"/>
                    <a:pt x="433901" y="1560847"/>
                    <a:pt x="270134" y="1620773"/>
                  </a:cubicBezTo>
                  <a:cubicBezTo>
                    <a:pt x="119594" y="1582468"/>
                    <a:pt x="3524" y="1462090"/>
                    <a:pt x="0" y="1350639"/>
                  </a:cubicBezTo>
                  <a:cubicBezTo>
                    <a:pt x="-31961" y="1157946"/>
                    <a:pt x="3319" y="988949"/>
                    <a:pt x="0" y="799581"/>
                  </a:cubicBezTo>
                  <a:cubicBezTo>
                    <a:pt x="-3319" y="610213"/>
                    <a:pt x="17669" y="393242"/>
                    <a:pt x="0" y="270134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  <a:ln w="57150">
              <a:solidFill>
                <a:srgbClr val="E36E1E"/>
              </a:solidFill>
              <a:extLst>
                <a:ext uri="{C807C97D-BFC1-408E-A445-0C87EB9F89A2}">
                  <ask:lineSketchStyleProps xmlns:ask="http://schemas.microsoft.com/office/drawing/2018/sketchyshapes" sd="3977622657">
                    <a:prstGeom prst="round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9CCD4A51-5A4E-43A9-8941-216D107BF2EF}"/>
                    </a:ext>
                  </a:extLst>
                </p:cNvPr>
                <p:cNvSpPr txBox="1"/>
                <p:nvPr/>
              </p:nvSpPr>
              <p:spPr>
                <a:xfrm>
                  <a:off x="3804701" y="2079610"/>
                  <a:ext cx="2831322" cy="14400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/>
                    <a:t>d</a:t>
                  </a:r>
                  <a:r>
                    <a:rPr lang="en-US" sz="6000" b="1"/>
                    <a:t>)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𝟏𝟓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</m:oMath>
                  </a14:m>
                  <a:endParaRPr lang="en-US" sz="3600" b="1" dirty="0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9CCD4A51-5A4E-43A9-8941-216D107BF2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04701" y="2079610"/>
                  <a:ext cx="2831322" cy="1440010"/>
                </a:xfrm>
                <a:prstGeom prst="rect">
                  <a:avLst/>
                </a:prstGeom>
                <a:blipFill>
                  <a:blip r:embed="rId8"/>
                  <a:stretch>
                    <a:fillRect l="-9677" b="-1483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7820322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27468574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5</TotalTime>
  <Words>545</Words>
  <Application>Microsoft Office PowerPoint</Application>
  <PresentationFormat>Widescreen</PresentationFormat>
  <Paragraphs>100</Paragraphs>
  <Slides>27</Slides>
  <Notes>10</Notes>
  <HiddenSlides>0</HiddenSlides>
  <MMClips>7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4" baseType="lpstr">
      <vt:lpstr>Cambria Math</vt:lpstr>
      <vt:lpstr>UTM Flamenco</vt:lpstr>
      <vt:lpstr>Calibri Light</vt:lpstr>
      <vt:lpstr>Amazone</vt:lpstr>
      <vt:lpstr>Arial</vt:lpstr>
      <vt:lpstr>Coiny</vt:lpstr>
      <vt:lpstr>UVN Dung Dan</vt:lpstr>
      <vt:lpstr>Bookman Old Style</vt:lpstr>
      <vt:lpstr>DengXian</vt:lpstr>
      <vt:lpstr>Times New Roman</vt:lpstr>
      <vt:lpstr>UVN Bai Sau Nang</vt:lpstr>
      <vt:lpstr>Calibri</vt:lpstr>
      <vt:lpstr>UTM Cooper Black</vt:lpstr>
      <vt:lpstr>.VnTime</vt:lpstr>
      <vt:lpstr>UTM God's Word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uyen Tap Tr137</dc:title>
  <dc:subject>Toan 4</dc:subject>
  <dc:creator>KTUTS</dc:creator>
  <cp:keywords>YenVu</cp:keywords>
  <cp:lastModifiedBy>ADMIN</cp:lastModifiedBy>
  <cp:revision>8</cp:revision>
  <dcterms:created xsi:type="dcterms:W3CDTF">2022-02-26T06:30:49Z</dcterms:created>
  <dcterms:modified xsi:type="dcterms:W3CDTF">2023-03-12T08:42:31Z</dcterms:modified>
</cp:coreProperties>
</file>